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335" r:id="rId3"/>
    <p:sldId id="332" r:id="rId4"/>
    <p:sldId id="323" r:id="rId5"/>
    <p:sldId id="325" r:id="rId6"/>
    <p:sldId id="326" r:id="rId7"/>
    <p:sldId id="328" r:id="rId8"/>
    <p:sldId id="333" r:id="rId9"/>
    <p:sldId id="336" r:id="rId10"/>
    <p:sldId id="322" r:id="rId11"/>
    <p:sldId id="327" r:id="rId12"/>
    <p:sldId id="324" r:id="rId13"/>
    <p:sldId id="330" r:id="rId14"/>
    <p:sldId id="329" r:id="rId15"/>
    <p:sldId id="331" r:id="rId16"/>
    <p:sldId id="334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6B53089-7066-4F8B-B2BA-34C1D3346907}">
          <p14:sldIdLst>
            <p14:sldId id="256"/>
            <p14:sldId id="335"/>
            <p14:sldId id="332"/>
            <p14:sldId id="323"/>
            <p14:sldId id="325"/>
            <p14:sldId id="326"/>
            <p14:sldId id="328"/>
            <p14:sldId id="333"/>
            <p14:sldId id="336"/>
            <p14:sldId id="322"/>
            <p14:sldId id="327"/>
            <p14:sldId id="324"/>
          </p14:sldIdLst>
        </p14:section>
        <p14:section name="三者比较" id="{71443400-A23C-466E-ABE1-359FD2D489B2}">
          <p14:sldIdLst>
            <p14:sldId id="330"/>
          </p14:sldIdLst>
        </p14:section>
        <p14:section name="EM的收敛" id="{3D5DEC68-B72C-4CEE-BE66-FFDA167C90A9}">
          <p14:sldIdLst>
            <p14:sldId id="329"/>
            <p14:sldId id="331"/>
            <p14:sldId id="3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18" autoAdjust="0"/>
    <p:restoredTop sz="92240" autoAdjust="0"/>
  </p:normalViewPr>
  <p:slideViewPr>
    <p:cSldViewPr>
      <p:cViewPr>
        <p:scale>
          <a:sx n="75" d="100"/>
          <a:sy n="75" d="100"/>
        </p:scale>
        <p:origin x="1350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gel Wang" userId="867ce034-3474-4b9e-a990-39a7686f4fe8" providerId="ADAL" clId="{ED74508A-C217-4A7F-B119-AFA2D1B9E44F}"/>
    <pc:docChg chg="undo redo custSel addSld delSld modSld sldOrd addSection delSection modSection">
      <pc:chgData name="Rigel Wang" userId="867ce034-3474-4b9e-a990-39a7686f4fe8" providerId="ADAL" clId="{ED74508A-C217-4A7F-B119-AFA2D1B9E44F}" dt="2017-10-04T05:31:15.757" v="3016"/>
      <pc:docMkLst>
        <pc:docMk/>
      </pc:docMkLst>
      <pc:sldChg chg="addSp delSp modSp">
        <pc:chgData name="Rigel Wang" userId="867ce034-3474-4b9e-a990-39a7686f4fe8" providerId="ADAL" clId="{ED74508A-C217-4A7F-B119-AFA2D1B9E44F}" dt="2017-10-04T04:48:02.583" v="1716" actId="478"/>
        <pc:sldMkLst>
          <pc:docMk/>
          <pc:sldMk cId="103379590" sldId="256"/>
        </pc:sldMkLst>
        <pc:spChg chg="add del mod">
          <ac:chgData name="Rigel Wang" userId="867ce034-3474-4b9e-a990-39a7686f4fe8" providerId="ADAL" clId="{ED74508A-C217-4A7F-B119-AFA2D1B9E44F}" dt="2017-10-04T04:30:46.182" v="1599" actId="478"/>
          <ac:spMkLst>
            <pc:docMk/>
            <pc:sldMk cId="103379590" sldId="256"/>
            <ac:spMk id="5" creationId="{99AAA694-2517-4D13-899E-0853AFFF021D}"/>
          </ac:spMkLst>
        </pc:spChg>
        <pc:spChg chg="add mod">
          <ac:chgData name="Rigel Wang" userId="867ce034-3474-4b9e-a990-39a7686f4fe8" providerId="ADAL" clId="{ED74508A-C217-4A7F-B119-AFA2D1B9E44F}" dt="2017-10-04T04:44:47.149" v="1712" actId="20577"/>
          <ac:spMkLst>
            <pc:docMk/>
            <pc:sldMk cId="103379590" sldId="256"/>
            <ac:spMk id="6" creationId="{4929FEA7-1A8F-4C92-8FA1-13EDF407DA9E}"/>
          </ac:spMkLst>
        </pc:spChg>
        <pc:spChg chg="add del mod">
          <ac:chgData name="Rigel Wang" userId="867ce034-3474-4b9e-a990-39a7686f4fe8" providerId="ADAL" clId="{ED74508A-C217-4A7F-B119-AFA2D1B9E44F}" dt="2017-10-04T04:48:02.583" v="1716" actId="478"/>
          <ac:spMkLst>
            <pc:docMk/>
            <pc:sldMk cId="103379590" sldId="256"/>
            <ac:spMk id="7" creationId="{12215B6A-B72A-4977-A6FB-8F4A651D52DC}"/>
          </ac:spMkLst>
        </pc:spChg>
        <pc:graphicFrameChg chg="add mod">
          <ac:chgData name="Rigel Wang" userId="867ce034-3474-4b9e-a990-39a7686f4fe8" providerId="ADAL" clId="{ED74508A-C217-4A7F-B119-AFA2D1B9E44F}" dt="2017-10-02T06:25:17.119" v="85" actId="1076"/>
          <ac:graphicFrameMkLst>
            <pc:docMk/>
            <pc:sldMk cId="103379590" sldId="256"/>
            <ac:graphicFrameMk id="4" creationId="{FCFE6819-226F-4010-9015-9F1C232D14EC}"/>
          </ac:graphicFrameMkLst>
        </pc:graphicFrameChg>
      </pc:sldChg>
      <pc:sldChg chg="del modTransition">
        <pc:chgData name="Rigel Wang" userId="867ce034-3474-4b9e-a990-39a7686f4fe8" providerId="ADAL" clId="{ED74508A-C217-4A7F-B119-AFA2D1B9E44F}" dt="2017-10-04T02:53:36.342" v="609" actId="2696"/>
        <pc:sldMkLst>
          <pc:docMk/>
          <pc:sldMk cId="1555178943" sldId="257"/>
        </pc:sldMkLst>
      </pc:sldChg>
      <pc:sldChg chg="del modTransition">
        <pc:chgData name="Rigel Wang" userId="867ce034-3474-4b9e-a990-39a7686f4fe8" providerId="ADAL" clId="{ED74508A-C217-4A7F-B119-AFA2D1B9E44F}" dt="2017-10-04T02:53:50.162" v="628" actId="2696"/>
        <pc:sldMkLst>
          <pc:docMk/>
          <pc:sldMk cId="695347496" sldId="258"/>
        </pc:sldMkLst>
      </pc:sldChg>
      <pc:sldChg chg="addSp del modTransition">
        <pc:chgData name="Rigel Wang" userId="867ce034-3474-4b9e-a990-39a7686f4fe8" providerId="ADAL" clId="{ED74508A-C217-4A7F-B119-AFA2D1B9E44F}" dt="2017-10-04T02:53:36.304" v="607" actId="2696"/>
        <pc:sldMkLst>
          <pc:docMk/>
          <pc:sldMk cId="2766939213" sldId="259"/>
        </pc:sldMkLst>
        <pc:graphicFrameChg chg="add">
          <ac:chgData name="Rigel Wang" userId="867ce034-3474-4b9e-a990-39a7686f4fe8" providerId="ADAL" clId="{ED74508A-C217-4A7F-B119-AFA2D1B9E44F}" dt="2017-10-02T06:34:34.404" v="101" actId="1076"/>
          <ac:graphicFrameMkLst>
            <pc:docMk/>
            <pc:sldMk cId="2766939213" sldId="259"/>
            <ac:graphicFrameMk id="3" creationId="{E70CFEE4-7E7F-45E2-A841-5835771F957E}"/>
          </ac:graphicFrameMkLst>
        </pc:graphicFrameChg>
      </pc:sldChg>
      <pc:sldChg chg="del modTransition">
        <pc:chgData name="Rigel Wang" userId="867ce034-3474-4b9e-a990-39a7686f4fe8" providerId="ADAL" clId="{ED74508A-C217-4A7F-B119-AFA2D1B9E44F}" dt="2017-10-04T02:53:36.317" v="608" actId="2696"/>
        <pc:sldMkLst>
          <pc:docMk/>
          <pc:sldMk cId="878225456" sldId="260"/>
        </pc:sldMkLst>
      </pc:sldChg>
      <pc:sldChg chg="del modTransition">
        <pc:chgData name="Rigel Wang" userId="867ce034-3474-4b9e-a990-39a7686f4fe8" providerId="ADAL" clId="{ED74508A-C217-4A7F-B119-AFA2D1B9E44F}" dt="2017-10-04T02:53:36.379" v="611" actId="2696"/>
        <pc:sldMkLst>
          <pc:docMk/>
          <pc:sldMk cId="1895930570" sldId="261"/>
        </pc:sldMkLst>
      </pc:sldChg>
      <pc:sldChg chg="del modTransition">
        <pc:chgData name="Rigel Wang" userId="867ce034-3474-4b9e-a990-39a7686f4fe8" providerId="ADAL" clId="{ED74508A-C217-4A7F-B119-AFA2D1B9E44F}" dt="2017-10-04T02:53:36.494" v="617" actId="2696"/>
        <pc:sldMkLst>
          <pc:docMk/>
          <pc:sldMk cId="4000637199" sldId="262"/>
        </pc:sldMkLst>
      </pc:sldChg>
      <pc:sldChg chg="del modTransition">
        <pc:chgData name="Rigel Wang" userId="867ce034-3474-4b9e-a990-39a7686f4fe8" providerId="ADAL" clId="{ED74508A-C217-4A7F-B119-AFA2D1B9E44F}" dt="2017-10-04T02:53:36.446" v="614" actId="2696"/>
        <pc:sldMkLst>
          <pc:docMk/>
          <pc:sldMk cId="4170621126" sldId="263"/>
        </pc:sldMkLst>
      </pc:sldChg>
      <pc:sldChg chg="del modTransition">
        <pc:chgData name="Rigel Wang" userId="867ce034-3474-4b9e-a990-39a7686f4fe8" providerId="ADAL" clId="{ED74508A-C217-4A7F-B119-AFA2D1B9E44F}" dt="2017-10-04T02:53:36.363" v="610" actId="2696"/>
        <pc:sldMkLst>
          <pc:docMk/>
          <pc:sldMk cId="3080761263" sldId="264"/>
        </pc:sldMkLst>
      </pc:sldChg>
      <pc:sldChg chg="del modTransition">
        <pc:chgData name="Rigel Wang" userId="867ce034-3474-4b9e-a990-39a7686f4fe8" providerId="ADAL" clId="{ED74508A-C217-4A7F-B119-AFA2D1B9E44F}" dt="2017-10-04T02:53:36.427" v="613" actId="2696"/>
        <pc:sldMkLst>
          <pc:docMk/>
          <pc:sldMk cId="408677290" sldId="265"/>
        </pc:sldMkLst>
      </pc:sldChg>
      <pc:sldChg chg="del modTransition">
        <pc:chgData name="Rigel Wang" userId="867ce034-3474-4b9e-a990-39a7686f4fe8" providerId="ADAL" clId="{ED74508A-C217-4A7F-B119-AFA2D1B9E44F}" dt="2017-10-04T02:53:36.393" v="612" actId="2696"/>
        <pc:sldMkLst>
          <pc:docMk/>
          <pc:sldMk cId="1268786473" sldId="266"/>
        </pc:sldMkLst>
      </pc:sldChg>
      <pc:sldChg chg="del modTransition">
        <pc:chgData name="Rigel Wang" userId="867ce034-3474-4b9e-a990-39a7686f4fe8" providerId="ADAL" clId="{ED74508A-C217-4A7F-B119-AFA2D1B9E44F}" dt="2017-10-04T02:53:36.481" v="616" actId="2696"/>
        <pc:sldMkLst>
          <pc:docMk/>
          <pc:sldMk cId="1678992943" sldId="267"/>
        </pc:sldMkLst>
      </pc:sldChg>
      <pc:sldChg chg="del modTransition">
        <pc:chgData name="Rigel Wang" userId="867ce034-3474-4b9e-a990-39a7686f4fe8" providerId="ADAL" clId="{ED74508A-C217-4A7F-B119-AFA2D1B9E44F}" dt="2017-10-04T02:53:36.474" v="615" actId="2696"/>
        <pc:sldMkLst>
          <pc:docMk/>
          <pc:sldMk cId="1024345878" sldId="268"/>
        </pc:sldMkLst>
      </pc:sldChg>
      <pc:sldChg chg="del modTransition">
        <pc:chgData name="Rigel Wang" userId="867ce034-3474-4b9e-a990-39a7686f4fe8" providerId="ADAL" clId="{ED74508A-C217-4A7F-B119-AFA2D1B9E44F}" dt="2017-10-04T02:53:50.242" v="629" actId="2696"/>
        <pc:sldMkLst>
          <pc:docMk/>
          <pc:sldMk cId="2424703545" sldId="269"/>
        </pc:sldMkLst>
      </pc:sldChg>
      <pc:sldChg chg="del modTransition">
        <pc:chgData name="Rigel Wang" userId="867ce034-3474-4b9e-a990-39a7686f4fe8" providerId="ADAL" clId="{ED74508A-C217-4A7F-B119-AFA2D1B9E44F}" dt="2017-10-04T02:53:50.159" v="627" actId="2696"/>
        <pc:sldMkLst>
          <pc:docMk/>
          <pc:sldMk cId="2650032549" sldId="270"/>
        </pc:sldMkLst>
      </pc:sldChg>
      <pc:sldChg chg="del modTransition">
        <pc:chgData name="Rigel Wang" userId="867ce034-3474-4b9e-a990-39a7686f4fe8" providerId="ADAL" clId="{ED74508A-C217-4A7F-B119-AFA2D1B9E44F}" dt="2017-10-04T02:53:50.142" v="622" actId="2696"/>
        <pc:sldMkLst>
          <pc:docMk/>
          <pc:sldMk cId="143004035" sldId="271"/>
        </pc:sldMkLst>
      </pc:sldChg>
      <pc:sldChg chg="del modTransition">
        <pc:chgData name="Rigel Wang" userId="867ce034-3474-4b9e-a990-39a7686f4fe8" providerId="ADAL" clId="{ED74508A-C217-4A7F-B119-AFA2D1B9E44F}" dt="2017-10-04T02:53:50.155" v="626" actId="2696"/>
        <pc:sldMkLst>
          <pc:docMk/>
          <pc:sldMk cId="2621171850" sldId="272"/>
        </pc:sldMkLst>
      </pc:sldChg>
      <pc:sldChg chg="del modTransition">
        <pc:chgData name="Rigel Wang" userId="867ce034-3474-4b9e-a990-39a7686f4fe8" providerId="ADAL" clId="{ED74508A-C217-4A7F-B119-AFA2D1B9E44F}" dt="2017-10-04T02:53:55.218" v="672" actId="2696"/>
        <pc:sldMkLst>
          <pc:docMk/>
          <pc:sldMk cId="589745057" sldId="273"/>
        </pc:sldMkLst>
      </pc:sldChg>
      <pc:sldChg chg="del modTransition">
        <pc:chgData name="Rigel Wang" userId="867ce034-3474-4b9e-a990-39a7686f4fe8" providerId="ADAL" clId="{ED74508A-C217-4A7F-B119-AFA2D1B9E44F}" dt="2017-10-04T02:53:50.153" v="625" actId="2696"/>
        <pc:sldMkLst>
          <pc:docMk/>
          <pc:sldMk cId="1143524387" sldId="274"/>
        </pc:sldMkLst>
      </pc:sldChg>
      <pc:sldChg chg="del modTransition">
        <pc:chgData name="Rigel Wang" userId="867ce034-3474-4b9e-a990-39a7686f4fe8" providerId="ADAL" clId="{ED74508A-C217-4A7F-B119-AFA2D1B9E44F}" dt="2017-10-04T02:53:50.149" v="624" actId="2696"/>
        <pc:sldMkLst>
          <pc:docMk/>
          <pc:sldMk cId="3966597562" sldId="275"/>
        </pc:sldMkLst>
      </pc:sldChg>
      <pc:sldChg chg="del modTransition">
        <pc:chgData name="Rigel Wang" userId="867ce034-3474-4b9e-a990-39a7686f4fe8" providerId="ADAL" clId="{ED74508A-C217-4A7F-B119-AFA2D1B9E44F}" dt="2017-10-04T02:53:50.146" v="623" actId="2696"/>
        <pc:sldMkLst>
          <pc:docMk/>
          <pc:sldMk cId="2340802477" sldId="276"/>
        </pc:sldMkLst>
      </pc:sldChg>
      <pc:sldChg chg="del modTransition">
        <pc:chgData name="Rigel Wang" userId="867ce034-3474-4b9e-a990-39a7686f4fe8" providerId="ADAL" clId="{ED74508A-C217-4A7F-B119-AFA2D1B9E44F}" dt="2017-10-04T02:53:50.129" v="621" actId="2696"/>
        <pc:sldMkLst>
          <pc:docMk/>
          <pc:sldMk cId="2290144234" sldId="277"/>
        </pc:sldMkLst>
      </pc:sldChg>
      <pc:sldChg chg="del">
        <pc:chgData name="Rigel Wang" userId="867ce034-3474-4b9e-a990-39a7686f4fe8" providerId="ADAL" clId="{ED74508A-C217-4A7F-B119-AFA2D1B9E44F}" dt="2017-10-04T02:53:59.498" v="676" actId="2696"/>
        <pc:sldMkLst>
          <pc:docMk/>
          <pc:sldMk cId="3022899979" sldId="278"/>
        </pc:sldMkLst>
      </pc:sldChg>
      <pc:sldChg chg="del modTransition">
        <pc:chgData name="Rigel Wang" userId="867ce034-3474-4b9e-a990-39a7686f4fe8" providerId="ADAL" clId="{ED74508A-C217-4A7F-B119-AFA2D1B9E44F}" dt="2017-10-04T02:53:55.232" v="674" actId="2696"/>
        <pc:sldMkLst>
          <pc:docMk/>
          <pc:sldMk cId="782245711" sldId="279"/>
        </pc:sldMkLst>
      </pc:sldChg>
      <pc:sldChg chg="del modTransition">
        <pc:chgData name="Rigel Wang" userId="867ce034-3474-4b9e-a990-39a7686f4fe8" providerId="ADAL" clId="{ED74508A-C217-4A7F-B119-AFA2D1B9E44F}" dt="2017-10-04T02:53:55.219" v="673" actId="2696"/>
        <pc:sldMkLst>
          <pc:docMk/>
          <pc:sldMk cId="1146659598" sldId="280"/>
        </pc:sldMkLst>
      </pc:sldChg>
      <pc:sldChg chg="del modTransition">
        <pc:chgData name="Rigel Wang" userId="867ce034-3474-4b9e-a990-39a7686f4fe8" providerId="ADAL" clId="{ED74508A-C217-4A7F-B119-AFA2D1B9E44F}" dt="2017-10-04T02:53:55.217" v="671" actId="2696"/>
        <pc:sldMkLst>
          <pc:docMk/>
          <pc:sldMk cId="2745583867" sldId="281"/>
        </pc:sldMkLst>
      </pc:sldChg>
      <pc:sldChg chg="del modTransition">
        <pc:chgData name="Rigel Wang" userId="867ce034-3474-4b9e-a990-39a7686f4fe8" providerId="ADAL" clId="{ED74508A-C217-4A7F-B119-AFA2D1B9E44F}" dt="2017-10-04T02:53:55.215" v="669" actId="2696"/>
        <pc:sldMkLst>
          <pc:docMk/>
          <pc:sldMk cId="2280659022" sldId="282"/>
        </pc:sldMkLst>
      </pc:sldChg>
      <pc:sldChg chg="del modTransition">
        <pc:chgData name="Rigel Wang" userId="867ce034-3474-4b9e-a990-39a7686f4fe8" providerId="ADAL" clId="{ED74508A-C217-4A7F-B119-AFA2D1B9E44F}" dt="2017-10-04T02:53:55.214" v="668" actId="2696"/>
        <pc:sldMkLst>
          <pc:docMk/>
          <pc:sldMk cId="3813709963" sldId="283"/>
        </pc:sldMkLst>
      </pc:sldChg>
      <pc:sldChg chg="del modTransition">
        <pc:chgData name="Rigel Wang" userId="867ce034-3474-4b9e-a990-39a7686f4fe8" providerId="ADAL" clId="{ED74508A-C217-4A7F-B119-AFA2D1B9E44F}" dt="2017-10-04T02:53:55.213" v="667" actId="2696"/>
        <pc:sldMkLst>
          <pc:docMk/>
          <pc:sldMk cId="3869720186" sldId="284"/>
        </pc:sldMkLst>
      </pc:sldChg>
      <pc:sldChg chg="del modTransition">
        <pc:chgData name="Rigel Wang" userId="867ce034-3474-4b9e-a990-39a7686f4fe8" providerId="ADAL" clId="{ED74508A-C217-4A7F-B119-AFA2D1B9E44F}" dt="2017-10-04T02:53:55.216" v="670" actId="2696"/>
        <pc:sldMkLst>
          <pc:docMk/>
          <pc:sldMk cId="819670902" sldId="285"/>
        </pc:sldMkLst>
      </pc:sldChg>
      <pc:sldChg chg="del modTransition">
        <pc:chgData name="Rigel Wang" userId="867ce034-3474-4b9e-a990-39a7686f4fe8" providerId="ADAL" clId="{ED74508A-C217-4A7F-B119-AFA2D1B9E44F}" dt="2017-10-04T02:53:55.197" v="664" actId="2696"/>
        <pc:sldMkLst>
          <pc:docMk/>
          <pc:sldMk cId="874286843" sldId="286"/>
        </pc:sldMkLst>
      </pc:sldChg>
      <pc:sldChg chg="del modTransition">
        <pc:chgData name="Rigel Wang" userId="867ce034-3474-4b9e-a990-39a7686f4fe8" providerId="ADAL" clId="{ED74508A-C217-4A7F-B119-AFA2D1B9E44F}" dt="2017-10-04T02:53:55.209" v="665" actId="2696"/>
        <pc:sldMkLst>
          <pc:docMk/>
          <pc:sldMk cId="2724732282" sldId="287"/>
        </pc:sldMkLst>
      </pc:sldChg>
      <pc:sldChg chg="del modTransition">
        <pc:chgData name="Rigel Wang" userId="867ce034-3474-4b9e-a990-39a7686f4fe8" providerId="ADAL" clId="{ED74508A-C217-4A7F-B119-AFA2D1B9E44F}" dt="2017-10-04T02:53:55.211" v="666" actId="2696"/>
        <pc:sldMkLst>
          <pc:docMk/>
          <pc:sldMk cId="189004356" sldId="288"/>
        </pc:sldMkLst>
      </pc:sldChg>
      <pc:sldChg chg="del modTransition">
        <pc:chgData name="Rigel Wang" userId="867ce034-3474-4b9e-a990-39a7686f4fe8" providerId="ADAL" clId="{ED74508A-C217-4A7F-B119-AFA2D1B9E44F}" dt="2017-10-04T02:53:55.192" v="662" actId="2696"/>
        <pc:sldMkLst>
          <pc:docMk/>
          <pc:sldMk cId="2915457198" sldId="289"/>
        </pc:sldMkLst>
      </pc:sldChg>
      <pc:sldChg chg="del modTransition">
        <pc:chgData name="Rigel Wang" userId="867ce034-3474-4b9e-a990-39a7686f4fe8" providerId="ADAL" clId="{ED74508A-C217-4A7F-B119-AFA2D1B9E44F}" dt="2017-10-04T02:53:55.195" v="663" actId="2696"/>
        <pc:sldMkLst>
          <pc:docMk/>
          <pc:sldMk cId="366597684" sldId="290"/>
        </pc:sldMkLst>
      </pc:sldChg>
      <pc:sldChg chg="del modTransition">
        <pc:chgData name="Rigel Wang" userId="867ce034-3474-4b9e-a990-39a7686f4fe8" providerId="ADAL" clId="{ED74508A-C217-4A7F-B119-AFA2D1B9E44F}" dt="2017-10-04T02:53:55.161" v="657" actId="2696"/>
        <pc:sldMkLst>
          <pc:docMk/>
          <pc:sldMk cId="1215692402" sldId="291"/>
        </pc:sldMkLst>
      </pc:sldChg>
      <pc:sldChg chg="del modTransition">
        <pc:chgData name="Rigel Wang" userId="867ce034-3474-4b9e-a990-39a7686f4fe8" providerId="ADAL" clId="{ED74508A-C217-4A7F-B119-AFA2D1B9E44F}" dt="2017-10-04T02:53:55.177" v="660" actId="2696"/>
        <pc:sldMkLst>
          <pc:docMk/>
          <pc:sldMk cId="1304954501" sldId="292"/>
        </pc:sldMkLst>
      </pc:sldChg>
      <pc:sldChg chg="del modTransition">
        <pc:chgData name="Rigel Wang" userId="867ce034-3474-4b9e-a990-39a7686f4fe8" providerId="ADAL" clId="{ED74508A-C217-4A7F-B119-AFA2D1B9E44F}" dt="2017-10-04T02:53:55.179" v="661" actId="2696"/>
        <pc:sldMkLst>
          <pc:docMk/>
          <pc:sldMk cId="1350105832" sldId="293"/>
        </pc:sldMkLst>
      </pc:sldChg>
      <pc:sldChg chg="del modTransition">
        <pc:chgData name="Rigel Wang" userId="867ce034-3474-4b9e-a990-39a7686f4fe8" providerId="ADAL" clId="{ED74508A-C217-4A7F-B119-AFA2D1B9E44F}" dt="2017-10-04T02:53:55.163" v="658" actId="2696"/>
        <pc:sldMkLst>
          <pc:docMk/>
          <pc:sldMk cId="1044392834" sldId="294"/>
        </pc:sldMkLst>
      </pc:sldChg>
      <pc:sldChg chg="del modTransition">
        <pc:chgData name="Rigel Wang" userId="867ce034-3474-4b9e-a990-39a7686f4fe8" providerId="ADAL" clId="{ED74508A-C217-4A7F-B119-AFA2D1B9E44F}" dt="2017-10-04T02:53:55.175" v="659" actId="2696"/>
        <pc:sldMkLst>
          <pc:docMk/>
          <pc:sldMk cId="3265317094" sldId="295"/>
        </pc:sldMkLst>
      </pc:sldChg>
      <pc:sldChg chg="del modTransition">
        <pc:chgData name="Rigel Wang" userId="867ce034-3474-4b9e-a990-39a7686f4fe8" providerId="ADAL" clId="{ED74508A-C217-4A7F-B119-AFA2D1B9E44F}" dt="2017-10-04T02:53:55.158" v="656" actId="2696"/>
        <pc:sldMkLst>
          <pc:docMk/>
          <pc:sldMk cId="1036906931" sldId="296"/>
        </pc:sldMkLst>
      </pc:sldChg>
      <pc:sldChg chg="del modTransition">
        <pc:chgData name="Rigel Wang" userId="867ce034-3474-4b9e-a990-39a7686f4fe8" providerId="ADAL" clId="{ED74508A-C217-4A7F-B119-AFA2D1B9E44F}" dt="2017-10-04T02:53:55.147" v="655" actId="2696"/>
        <pc:sldMkLst>
          <pc:docMk/>
          <pc:sldMk cId="2699164814" sldId="297"/>
        </pc:sldMkLst>
      </pc:sldChg>
      <pc:sldChg chg="del modTransition">
        <pc:chgData name="Rigel Wang" userId="867ce034-3474-4b9e-a990-39a7686f4fe8" providerId="ADAL" clId="{ED74508A-C217-4A7F-B119-AFA2D1B9E44F}" dt="2017-10-04T02:53:55.142" v="653" actId="2696"/>
        <pc:sldMkLst>
          <pc:docMk/>
          <pc:sldMk cId="150624164" sldId="298"/>
        </pc:sldMkLst>
      </pc:sldChg>
      <pc:sldChg chg="del modTransition">
        <pc:chgData name="Rigel Wang" userId="867ce034-3474-4b9e-a990-39a7686f4fe8" providerId="ADAL" clId="{ED74508A-C217-4A7F-B119-AFA2D1B9E44F}" dt="2017-10-04T02:53:55.131" v="652" actId="2696"/>
        <pc:sldMkLst>
          <pc:docMk/>
          <pc:sldMk cId="2456056444" sldId="299"/>
        </pc:sldMkLst>
      </pc:sldChg>
      <pc:sldChg chg="del modTransition">
        <pc:chgData name="Rigel Wang" userId="867ce034-3474-4b9e-a990-39a7686f4fe8" providerId="ADAL" clId="{ED74508A-C217-4A7F-B119-AFA2D1B9E44F}" dt="2017-10-04T02:53:55.128" v="651" actId="2696"/>
        <pc:sldMkLst>
          <pc:docMk/>
          <pc:sldMk cId="1173855602" sldId="300"/>
        </pc:sldMkLst>
      </pc:sldChg>
      <pc:sldChg chg="del modTransition">
        <pc:chgData name="Rigel Wang" userId="867ce034-3474-4b9e-a990-39a7686f4fe8" providerId="ADAL" clId="{ED74508A-C217-4A7F-B119-AFA2D1B9E44F}" dt="2017-10-04T02:53:55.125" v="650" actId="2696"/>
        <pc:sldMkLst>
          <pc:docMk/>
          <pc:sldMk cId="890755202" sldId="301"/>
        </pc:sldMkLst>
      </pc:sldChg>
      <pc:sldChg chg="del modTransition">
        <pc:chgData name="Rigel Wang" userId="867ce034-3474-4b9e-a990-39a7686f4fe8" providerId="ADAL" clId="{ED74508A-C217-4A7F-B119-AFA2D1B9E44F}" dt="2017-10-04T02:53:55.145" v="654" actId="2696"/>
        <pc:sldMkLst>
          <pc:docMk/>
          <pc:sldMk cId="1361981210" sldId="302"/>
        </pc:sldMkLst>
      </pc:sldChg>
      <pc:sldChg chg="del modTransition">
        <pc:chgData name="Rigel Wang" userId="867ce034-3474-4b9e-a990-39a7686f4fe8" providerId="ADAL" clId="{ED74508A-C217-4A7F-B119-AFA2D1B9E44F}" dt="2017-10-04T02:53:55.113" v="649" actId="2696"/>
        <pc:sldMkLst>
          <pc:docMk/>
          <pc:sldMk cId="2076010366" sldId="303"/>
        </pc:sldMkLst>
      </pc:sldChg>
      <pc:sldChg chg="del modTransition">
        <pc:chgData name="Rigel Wang" userId="867ce034-3474-4b9e-a990-39a7686f4fe8" providerId="ADAL" clId="{ED74508A-C217-4A7F-B119-AFA2D1B9E44F}" dt="2017-10-04T02:53:55.111" v="648" actId="2696"/>
        <pc:sldMkLst>
          <pc:docMk/>
          <pc:sldMk cId="626347459" sldId="304"/>
        </pc:sldMkLst>
      </pc:sldChg>
      <pc:sldChg chg="del modTransition">
        <pc:chgData name="Rigel Wang" userId="867ce034-3474-4b9e-a990-39a7686f4fe8" providerId="ADAL" clId="{ED74508A-C217-4A7F-B119-AFA2D1B9E44F}" dt="2017-10-04T02:53:55.108" v="647" actId="2696"/>
        <pc:sldMkLst>
          <pc:docMk/>
          <pc:sldMk cId="3850428786" sldId="305"/>
        </pc:sldMkLst>
      </pc:sldChg>
      <pc:sldChg chg="del modTransition">
        <pc:chgData name="Rigel Wang" userId="867ce034-3474-4b9e-a990-39a7686f4fe8" providerId="ADAL" clId="{ED74508A-C217-4A7F-B119-AFA2D1B9E44F}" dt="2017-10-04T02:53:55.097" v="646" actId="2696"/>
        <pc:sldMkLst>
          <pc:docMk/>
          <pc:sldMk cId="550867384" sldId="306"/>
        </pc:sldMkLst>
      </pc:sldChg>
      <pc:sldChg chg="del modTransition">
        <pc:chgData name="Rigel Wang" userId="867ce034-3474-4b9e-a990-39a7686f4fe8" providerId="ADAL" clId="{ED74508A-C217-4A7F-B119-AFA2D1B9E44F}" dt="2017-10-04T02:53:55.094" v="645" actId="2696"/>
        <pc:sldMkLst>
          <pc:docMk/>
          <pc:sldMk cId="1210488636" sldId="307"/>
        </pc:sldMkLst>
      </pc:sldChg>
      <pc:sldChg chg="del modTransition">
        <pc:chgData name="Rigel Wang" userId="867ce034-3474-4b9e-a990-39a7686f4fe8" providerId="ADAL" clId="{ED74508A-C217-4A7F-B119-AFA2D1B9E44F}" dt="2017-10-04T02:53:55.092" v="644" actId="2696"/>
        <pc:sldMkLst>
          <pc:docMk/>
          <pc:sldMk cId="2285937404" sldId="308"/>
        </pc:sldMkLst>
      </pc:sldChg>
      <pc:sldChg chg="del modTransition">
        <pc:chgData name="Rigel Wang" userId="867ce034-3474-4b9e-a990-39a7686f4fe8" providerId="ADAL" clId="{ED74508A-C217-4A7F-B119-AFA2D1B9E44F}" dt="2017-10-04T02:53:55.081" v="643" actId="2696"/>
        <pc:sldMkLst>
          <pc:docMk/>
          <pc:sldMk cId="1045783188" sldId="309"/>
        </pc:sldMkLst>
      </pc:sldChg>
      <pc:sldChg chg="del modTransition">
        <pc:chgData name="Rigel Wang" userId="867ce034-3474-4b9e-a990-39a7686f4fe8" providerId="ADAL" clId="{ED74508A-C217-4A7F-B119-AFA2D1B9E44F}" dt="2017-10-04T02:53:55.078" v="642" actId="2696"/>
        <pc:sldMkLst>
          <pc:docMk/>
          <pc:sldMk cId="2665223770" sldId="310"/>
        </pc:sldMkLst>
      </pc:sldChg>
      <pc:sldChg chg="del modTransition">
        <pc:chgData name="Rigel Wang" userId="867ce034-3474-4b9e-a990-39a7686f4fe8" providerId="ADAL" clId="{ED74508A-C217-4A7F-B119-AFA2D1B9E44F}" dt="2017-10-04T02:53:55.075" v="641" actId="2696"/>
        <pc:sldMkLst>
          <pc:docMk/>
          <pc:sldMk cId="2363495911" sldId="311"/>
        </pc:sldMkLst>
      </pc:sldChg>
      <pc:sldChg chg="del modTransition">
        <pc:chgData name="Rigel Wang" userId="867ce034-3474-4b9e-a990-39a7686f4fe8" providerId="ADAL" clId="{ED74508A-C217-4A7F-B119-AFA2D1B9E44F}" dt="2017-10-04T02:53:55.066" v="640" actId="2696"/>
        <pc:sldMkLst>
          <pc:docMk/>
          <pc:sldMk cId="2214809575" sldId="312"/>
        </pc:sldMkLst>
      </pc:sldChg>
      <pc:sldChg chg="del modTransition">
        <pc:chgData name="Rigel Wang" userId="867ce034-3474-4b9e-a990-39a7686f4fe8" providerId="ADAL" clId="{ED74508A-C217-4A7F-B119-AFA2D1B9E44F}" dt="2017-10-04T02:53:55.062" v="639" actId="2696"/>
        <pc:sldMkLst>
          <pc:docMk/>
          <pc:sldMk cId="1004971878" sldId="313"/>
        </pc:sldMkLst>
      </pc:sldChg>
      <pc:sldChg chg="del modTransition">
        <pc:chgData name="Rigel Wang" userId="867ce034-3474-4b9e-a990-39a7686f4fe8" providerId="ADAL" clId="{ED74508A-C217-4A7F-B119-AFA2D1B9E44F}" dt="2017-10-04T02:53:55.059" v="638" actId="2696"/>
        <pc:sldMkLst>
          <pc:docMk/>
          <pc:sldMk cId="1281376674" sldId="314"/>
        </pc:sldMkLst>
      </pc:sldChg>
      <pc:sldChg chg="del modTransition">
        <pc:chgData name="Rigel Wang" userId="867ce034-3474-4b9e-a990-39a7686f4fe8" providerId="ADAL" clId="{ED74508A-C217-4A7F-B119-AFA2D1B9E44F}" dt="2017-10-04T02:53:55.047" v="637" actId="2696"/>
        <pc:sldMkLst>
          <pc:docMk/>
          <pc:sldMk cId="3852317570" sldId="315"/>
        </pc:sldMkLst>
      </pc:sldChg>
      <pc:sldChg chg="del modTransition">
        <pc:chgData name="Rigel Wang" userId="867ce034-3474-4b9e-a990-39a7686f4fe8" providerId="ADAL" clId="{ED74508A-C217-4A7F-B119-AFA2D1B9E44F}" dt="2017-10-04T02:53:55.045" v="636" actId="2696"/>
        <pc:sldMkLst>
          <pc:docMk/>
          <pc:sldMk cId="441684315" sldId="316"/>
        </pc:sldMkLst>
      </pc:sldChg>
      <pc:sldChg chg="del modTransition">
        <pc:chgData name="Rigel Wang" userId="867ce034-3474-4b9e-a990-39a7686f4fe8" providerId="ADAL" clId="{ED74508A-C217-4A7F-B119-AFA2D1B9E44F}" dt="2017-10-04T02:53:55.042" v="635" actId="2696"/>
        <pc:sldMkLst>
          <pc:docMk/>
          <pc:sldMk cId="2013182986" sldId="317"/>
        </pc:sldMkLst>
      </pc:sldChg>
      <pc:sldChg chg="del modTransition">
        <pc:chgData name="Rigel Wang" userId="867ce034-3474-4b9e-a990-39a7686f4fe8" providerId="ADAL" clId="{ED74508A-C217-4A7F-B119-AFA2D1B9E44F}" dt="2017-10-04T02:53:55.031" v="634" actId="2696"/>
        <pc:sldMkLst>
          <pc:docMk/>
          <pc:sldMk cId="1119365762" sldId="318"/>
        </pc:sldMkLst>
      </pc:sldChg>
      <pc:sldChg chg="del modTransition">
        <pc:chgData name="Rigel Wang" userId="867ce034-3474-4b9e-a990-39a7686f4fe8" providerId="ADAL" clId="{ED74508A-C217-4A7F-B119-AFA2D1B9E44F}" dt="2017-10-04T02:53:55.029" v="633" actId="2696"/>
        <pc:sldMkLst>
          <pc:docMk/>
          <pc:sldMk cId="1557926728" sldId="319"/>
        </pc:sldMkLst>
      </pc:sldChg>
      <pc:sldChg chg="del modTransition">
        <pc:chgData name="Rigel Wang" userId="867ce034-3474-4b9e-a990-39a7686f4fe8" providerId="ADAL" clId="{ED74508A-C217-4A7F-B119-AFA2D1B9E44F}" dt="2017-10-04T02:53:55.026" v="632" actId="2696"/>
        <pc:sldMkLst>
          <pc:docMk/>
          <pc:sldMk cId="1760761751" sldId="320"/>
        </pc:sldMkLst>
      </pc:sldChg>
      <pc:sldChg chg="del modTransition">
        <pc:chgData name="Rigel Wang" userId="867ce034-3474-4b9e-a990-39a7686f4fe8" providerId="ADAL" clId="{ED74508A-C217-4A7F-B119-AFA2D1B9E44F}" dt="2017-10-04T02:53:55.020" v="631" actId="2696"/>
        <pc:sldMkLst>
          <pc:docMk/>
          <pc:sldMk cId="4231080930" sldId="321"/>
        </pc:sldMkLst>
      </pc:sldChg>
      <pc:sldChg chg="addSp delSp modSp">
        <pc:chgData name="Rigel Wang" userId="867ce034-3474-4b9e-a990-39a7686f4fe8" providerId="ADAL" clId="{ED74508A-C217-4A7F-B119-AFA2D1B9E44F}" dt="2017-10-03T14:50:38.354" v="180" actId="1076"/>
        <pc:sldMkLst>
          <pc:docMk/>
          <pc:sldMk cId="2181178439" sldId="322"/>
        </pc:sldMkLst>
        <pc:spChg chg="add del mod">
          <ac:chgData name="Rigel Wang" userId="867ce034-3474-4b9e-a990-39a7686f4fe8" providerId="ADAL" clId="{ED74508A-C217-4A7F-B119-AFA2D1B9E44F}" dt="2017-10-03T14:50:31.581" v="178" actId="1076"/>
          <ac:spMkLst>
            <pc:docMk/>
            <pc:sldMk cId="2181178439" sldId="322"/>
            <ac:spMk id="5" creationId="{39AC190A-7070-421C-A9A7-EA227EE0C460}"/>
          </ac:spMkLst>
        </pc:spChg>
        <pc:spChg chg="mod">
          <ac:chgData name="Rigel Wang" userId="867ce034-3474-4b9e-a990-39a7686f4fe8" providerId="ADAL" clId="{ED74508A-C217-4A7F-B119-AFA2D1B9E44F}" dt="2017-10-02T06:38:13.042" v="126" actId="1035"/>
          <ac:spMkLst>
            <pc:docMk/>
            <pc:sldMk cId="2181178439" sldId="322"/>
            <ac:spMk id="6" creationId="{F80DCFBC-D3CF-48CA-B840-3DE9F3BF5003}"/>
          </ac:spMkLst>
        </pc:spChg>
        <pc:spChg chg="add del mod">
          <ac:chgData name="Rigel Wang" userId="867ce034-3474-4b9e-a990-39a7686f4fe8" providerId="ADAL" clId="{ED74508A-C217-4A7F-B119-AFA2D1B9E44F}" dt="2017-10-02T06:11:21.369" v="15" actId="478"/>
          <ac:spMkLst>
            <pc:docMk/>
            <pc:sldMk cId="2181178439" sldId="322"/>
            <ac:spMk id="7" creationId="{FE254FE4-2A67-45F1-BC67-17EA77CD1EDE}"/>
          </ac:spMkLst>
        </pc:spChg>
        <pc:spChg chg="add del mod">
          <ac:chgData name="Rigel Wang" userId="867ce034-3474-4b9e-a990-39a7686f4fe8" providerId="ADAL" clId="{ED74508A-C217-4A7F-B119-AFA2D1B9E44F}" dt="2017-10-02T06:31:32.775" v="90" actId="478"/>
          <ac:spMkLst>
            <pc:docMk/>
            <pc:sldMk cId="2181178439" sldId="322"/>
            <ac:spMk id="8" creationId="{3150005F-EE4D-456B-BECF-A6C7D3795363}"/>
          </ac:spMkLst>
        </pc:spChg>
        <pc:spChg chg="add mod">
          <ac:chgData name="Rigel Wang" userId="867ce034-3474-4b9e-a990-39a7686f4fe8" providerId="ADAL" clId="{ED74508A-C217-4A7F-B119-AFA2D1B9E44F}" dt="2017-10-02T06:39:00.950" v="144" actId="1076"/>
          <ac:spMkLst>
            <pc:docMk/>
            <pc:sldMk cId="2181178439" sldId="322"/>
            <ac:spMk id="9" creationId="{B01D5750-66E6-4A0F-ABB6-18B47A20C436}"/>
          </ac:spMkLst>
        </pc:spChg>
        <pc:spChg chg="add del mod">
          <ac:chgData name="Rigel Wang" userId="867ce034-3474-4b9e-a990-39a7686f4fe8" providerId="ADAL" clId="{ED74508A-C217-4A7F-B119-AFA2D1B9E44F}" dt="2017-10-02T14:48:37.775" v="171" actId="1076"/>
          <ac:spMkLst>
            <pc:docMk/>
            <pc:sldMk cId="2181178439" sldId="322"/>
            <ac:spMk id="13" creationId="{59AE8237-CCA8-4536-A416-411C511ACD5E}"/>
          </ac:spMkLst>
        </pc:spChg>
        <pc:spChg chg="add del mod">
          <ac:chgData name="Rigel Wang" userId="867ce034-3474-4b9e-a990-39a7686f4fe8" providerId="ADAL" clId="{ED74508A-C217-4A7F-B119-AFA2D1B9E44F}" dt="2017-10-02T15:03:34.119" v="175" actId="1076"/>
          <ac:spMkLst>
            <pc:docMk/>
            <pc:sldMk cId="2181178439" sldId="322"/>
            <ac:spMk id="17" creationId="{76D4B041-5239-40EE-81A7-0E5F5BD0DACF}"/>
          </ac:spMkLst>
        </pc:spChg>
        <pc:graphicFrameChg chg="add mod">
          <ac:chgData name="Rigel Wang" userId="867ce034-3474-4b9e-a990-39a7686f4fe8" providerId="ADAL" clId="{ED74508A-C217-4A7F-B119-AFA2D1B9E44F}" dt="2017-10-02T06:38:21.952" v="127" actId="1076"/>
          <ac:graphicFrameMkLst>
            <pc:docMk/>
            <pc:sldMk cId="2181178439" sldId="322"/>
            <ac:graphicFrameMk id="3" creationId="{1707B68B-772C-4A4A-8DB3-F7F0F574268E}"/>
          </ac:graphicFrameMkLst>
        </pc:graphicFrameChg>
        <pc:graphicFrameChg chg="add del mod">
          <ac:chgData name="Rigel Wang" userId="867ce034-3474-4b9e-a990-39a7686f4fe8" providerId="ADAL" clId="{ED74508A-C217-4A7F-B119-AFA2D1B9E44F}" dt="2017-10-02T06:34:33.546" v="100" actId="1076"/>
          <ac:graphicFrameMkLst>
            <pc:docMk/>
            <pc:sldMk cId="2181178439" sldId="322"/>
            <ac:graphicFrameMk id="4" creationId="{2D0A6E91-56E4-499B-96AB-A1577F6DCA35}"/>
          </ac:graphicFrameMkLst>
        </pc:graphicFrameChg>
        <pc:graphicFrameChg chg="add mod">
          <ac:chgData name="Rigel Wang" userId="867ce034-3474-4b9e-a990-39a7686f4fe8" providerId="ADAL" clId="{ED74508A-C217-4A7F-B119-AFA2D1B9E44F}" dt="2017-10-02T14:49:29.370" v="173" actId="1076"/>
          <ac:graphicFrameMkLst>
            <pc:docMk/>
            <pc:sldMk cId="2181178439" sldId="322"/>
            <ac:graphicFrameMk id="7" creationId="{51901A97-FD65-48A8-B0C2-ECF7430A310C}"/>
          </ac:graphicFrameMkLst>
        </pc:graphicFrameChg>
        <pc:picChg chg="del mod">
          <ac:chgData name="Rigel Wang" userId="867ce034-3474-4b9e-a990-39a7686f4fe8" providerId="ADAL" clId="{ED74508A-C217-4A7F-B119-AFA2D1B9E44F}" dt="2017-10-02T14:48:32.305" v="169" actId="478"/>
          <ac:picMkLst>
            <pc:docMk/>
            <pc:sldMk cId="2181178439" sldId="322"/>
            <ac:picMk id="5" creationId="{9A600DEA-4FE9-4E6D-8C58-FC7CD52DA99A}"/>
          </ac:picMkLst>
        </pc:picChg>
        <pc:picChg chg="add mod">
          <ac:chgData name="Rigel Wang" userId="867ce034-3474-4b9e-a990-39a7686f4fe8" providerId="ADAL" clId="{ED74508A-C217-4A7F-B119-AFA2D1B9E44F}" dt="2017-10-03T14:50:38.354" v="180" actId="1076"/>
          <ac:picMkLst>
            <pc:docMk/>
            <pc:sldMk cId="2181178439" sldId="322"/>
            <ac:picMk id="10" creationId="{7F4E7381-3319-4A69-9FE5-4FE2B7E3AE42}"/>
          </ac:picMkLst>
        </pc:picChg>
        <pc:picChg chg="add del mod">
          <ac:chgData name="Rigel Wang" userId="867ce034-3474-4b9e-a990-39a7686f4fe8" providerId="ADAL" clId="{ED74508A-C217-4A7F-B119-AFA2D1B9E44F}" dt="2017-10-02T14:48:36.382" v="170" actId="478"/>
          <ac:picMkLst>
            <pc:docMk/>
            <pc:sldMk cId="2181178439" sldId="322"/>
            <ac:picMk id="11" creationId="{FC0D9413-4279-48BD-A4A1-5DD2B2197AB8}"/>
          </ac:picMkLst>
        </pc:picChg>
        <pc:picChg chg="add del mod">
          <ac:chgData name="Rigel Wang" userId="867ce034-3474-4b9e-a990-39a7686f4fe8" providerId="ADAL" clId="{ED74508A-C217-4A7F-B119-AFA2D1B9E44F}" dt="2017-10-02T15:03:33.656" v="174" actId="478"/>
          <ac:picMkLst>
            <pc:docMk/>
            <pc:sldMk cId="2181178439" sldId="322"/>
            <ac:picMk id="15" creationId="{5F4E4431-263D-43F8-90C1-65D0EF8E1F4A}"/>
          </ac:picMkLst>
        </pc:picChg>
        <pc:picChg chg="add del mod">
          <ac:chgData name="Rigel Wang" userId="867ce034-3474-4b9e-a990-39a7686f4fe8" providerId="ADAL" clId="{ED74508A-C217-4A7F-B119-AFA2D1B9E44F}" dt="2017-10-03T14:50:31.208" v="177" actId="478"/>
          <ac:picMkLst>
            <pc:docMk/>
            <pc:sldMk cId="2181178439" sldId="322"/>
            <ac:picMk id="19" creationId="{74108CFE-ED56-48D6-912D-DFBA0BB1F53A}"/>
          </ac:picMkLst>
        </pc:picChg>
      </pc:sldChg>
      <pc:sldChg chg="addSp delSp modSp">
        <pc:chgData name="Rigel Wang" userId="867ce034-3474-4b9e-a990-39a7686f4fe8" providerId="ADAL" clId="{ED74508A-C217-4A7F-B119-AFA2D1B9E44F}" dt="2017-10-04T04:17:13.009" v="988"/>
        <pc:sldMkLst>
          <pc:docMk/>
          <pc:sldMk cId="851022663" sldId="323"/>
        </pc:sldMkLst>
        <pc:spChg chg="mod">
          <ac:chgData name="Rigel Wang" userId="867ce034-3474-4b9e-a990-39a7686f4fe8" providerId="ADAL" clId="{ED74508A-C217-4A7F-B119-AFA2D1B9E44F}" dt="2017-10-04T02:41:11.584" v="378" actId="20577"/>
          <ac:spMkLst>
            <pc:docMk/>
            <pc:sldMk cId="851022663" sldId="323"/>
            <ac:spMk id="2" creationId="{F464F855-34C2-40DF-B005-FEFB065DA3E0}"/>
          </ac:spMkLst>
        </pc:spChg>
        <pc:spChg chg="del">
          <ac:chgData name="Rigel Wang" userId="867ce034-3474-4b9e-a990-39a7686f4fe8" providerId="ADAL" clId="{ED74508A-C217-4A7F-B119-AFA2D1B9E44F}" dt="2017-10-04T02:26:32.275" v="252"/>
          <ac:spMkLst>
            <pc:docMk/>
            <pc:sldMk cId="851022663" sldId="323"/>
            <ac:spMk id="3" creationId="{127A45A5-F3C1-4845-9D35-DF23DE1E0A29}"/>
          </ac:spMkLst>
        </pc:spChg>
        <pc:spChg chg="add mod">
          <ac:chgData name="Rigel Wang" userId="867ce034-3474-4b9e-a990-39a7686f4fe8" providerId="ADAL" clId="{ED74508A-C217-4A7F-B119-AFA2D1B9E44F}" dt="2017-10-04T04:17:13.009" v="988"/>
          <ac:spMkLst>
            <pc:docMk/>
            <pc:sldMk cId="851022663" sldId="323"/>
            <ac:spMk id="6" creationId="{2FA52565-22B7-47CB-B07B-3EE329305BE0}"/>
          </ac:spMkLst>
        </pc:spChg>
        <pc:picChg chg="add mod modCrop">
          <ac:chgData name="Rigel Wang" userId="867ce034-3474-4b9e-a990-39a7686f4fe8" providerId="ADAL" clId="{ED74508A-C217-4A7F-B119-AFA2D1B9E44F}" dt="2017-10-04T02:26:52.777" v="259" actId="1076"/>
          <ac:picMkLst>
            <pc:docMk/>
            <pc:sldMk cId="851022663" sldId="323"/>
            <ac:picMk id="5" creationId="{AD0FB95E-9E4A-46A0-952A-4206C9FCD1FB}"/>
          </ac:picMkLst>
        </pc:picChg>
      </pc:sldChg>
      <pc:sldChg chg="addSp delSp modSp add">
        <pc:chgData name="Rigel Wang" userId="867ce034-3474-4b9e-a990-39a7686f4fe8" providerId="ADAL" clId="{ED74508A-C217-4A7F-B119-AFA2D1B9E44F}" dt="2017-10-04T05:19:11.910" v="2639" actId="403"/>
        <pc:sldMkLst>
          <pc:docMk/>
          <pc:sldMk cId="1573048327" sldId="324"/>
        </pc:sldMkLst>
        <pc:spChg chg="del">
          <ac:chgData name="Rigel Wang" userId="867ce034-3474-4b9e-a990-39a7686f4fe8" providerId="ADAL" clId="{ED74508A-C217-4A7F-B119-AFA2D1B9E44F}" dt="2017-10-02T06:39:41.689" v="147" actId="478"/>
          <ac:spMkLst>
            <pc:docMk/>
            <pc:sldMk cId="1573048327" sldId="324"/>
            <ac:spMk id="2" creationId="{E8E09D26-A494-4734-90DF-413A8AEB165E}"/>
          </ac:spMkLst>
        </pc:spChg>
        <pc:spChg chg="del">
          <ac:chgData name="Rigel Wang" userId="867ce034-3474-4b9e-a990-39a7686f4fe8" providerId="ADAL" clId="{ED74508A-C217-4A7F-B119-AFA2D1B9E44F}" dt="2017-10-02T06:39:39.277" v="146" actId="1076"/>
          <ac:spMkLst>
            <pc:docMk/>
            <pc:sldMk cId="1573048327" sldId="324"/>
            <ac:spMk id="3" creationId="{3C7B57C7-2AC9-4844-8BF9-72B34157D04E}"/>
          </ac:spMkLst>
        </pc:spChg>
        <pc:spChg chg="add del mod">
          <ac:chgData name="Rigel Wang" userId="867ce034-3474-4b9e-a990-39a7686f4fe8" providerId="ADAL" clId="{ED74508A-C217-4A7F-B119-AFA2D1B9E44F}" dt="2017-10-03T14:51:00.024" v="184" actId="403"/>
          <ac:spMkLst>
            <pc:docMk/>
            <pc:sldMk cId="1573048327" sldId="324"/>
            <ac:spMk id="5" creationId="{EE9D670C-D6AD-4F1C-A9F3-CD0D0B725F05}"/>
          </ac:spMkLst>
        </pc:spChg>
        <pc:spChg chg="add del mod">
          <ac:chgData name="Rigel Wang" userId="867ce034-3474-4b9e-a990-39a7686f4fe8" providerId="ADAL" clId="{ED74508A-C217-4A7F-B119-AFA2D1B9E44F}" dt="2017-10-02T07:54:29.516" v="160" actId="1076"/>
          <ac:spMkLst>
            <pc:docMk/>
            <pc:sldMk cId="1573048327" sldId="324"/>
            <ac:spMk id="7" creationId="{E59C92E3-83FF-4A5D-81E4-37CFC9FE940F}"/>
          </ac:spMkLst>
        </pc:spChg>
        <pc:spChg chg="add del">
          <ac:chgData name="Rigel Wang" userId="867ce034-3474-4b9e-a990-39a7686f4fe8" providerId="ADAL" clId="{ED74508A-C217-4A7F-B119-AFA2D1B9E44F}" dt="2017-10-04T05:12:20.716" v="2429" actId="403"/>
          <ac:spMkLst>
            <pc:docMk/>
            <pc:sldMk cId="1573048327" sldId="324"/>
            <ac:spMk id="10" creationId="{569EE598-1253-4EF2-9BE0-7C0799449C6E}"/>
          </ac:spMkLst>
        </pc:spChg>
        <pc:spChg chg="add">
          <ac:chgData name="Rigel Wang" userId="867ce034-3474-4b9e-a990-39a7686f4fe8" providerId="ADAL" clId="{ED74508A-C217-4A7F-B119-AFA2D1B9E44F}" dt="2017-10-04T05:12:26.145" v="2430" actId="403"/>
          <ac:spMkLst>
            <pc:docMk/>
            <pc:sldMk cId="1573048327" sldId="324"/>
            <ac:spMk id="11" creationId="{74BDC565-5F25-420D-A04C-D10401329B7C}"/>
          </ac:spMkLst>
        </pc:spChg>
        <pc:spChg chg="add del">
          <ac:chgData name="Rigel Wang" userId="867ce034-3474-4b9e-a990-39a7686f4fe8" providerId="ADAL" clId="{ED74508A-C217-4A7F-B119-AFA2D1B9E44F}" dt="2017-10-04T05:17:02.109" v="2616" actId="403"/>
          <ac:spMkLst>
            <pc:docMk/>
            <pc:sldMk cId="1573048327" sldId="324"/>
            <ac:spMk id="12" creationId="{0A756D1B-B772-463D-A90D-5C541B13688D}"/>
          </ac:spMkLst>
        </pc:spChg>
        <pc:spChg chg="add mod">
          <ac:chgData name="Rigel Wang" userId="867ce034-3474-4b9e-a990-39a7686f4fe8" providerId="ADAL" clId="{ED74508A-C217-4A7F-B119-AFA2D1B9E44F}" dt="2017-10-04T05:19:11.910" v="2639" actId="403"/>
          <ac:spMkLst>
            <pc:docMk/>
            <pc:sldMk cId="1573048327" sldId="324"/>
            <ac:spMk id="13" creationId="{B4B11AB9-7D7F-4797-B178-9919CEA88E0F}"/>
          </ac:spMkLst>
        </pc:spChg>
        <pc:graphicFrameChg chg="add mod">
          <ac:chgData name="Rigel Wang" userId="867ce034-3474-4b9e-a990-39a7686f4fe8" providerId="ADAL" clId="{ED74508A-C217-4A7F-B119-AFA2D1B9E44F}" dt="2017-10-03T15:03:32.352" v="193" actId="1076"/>
          <ac:graphicFrameMkLst>
            <pc:docMk/>
            <pc:sldMk cId="1573048327" sldId="324"/>
            <ac:graphicFrameMk id="8" creationId="{7E52D210-6F3D-4854-91EF-A3663BCDB81F}"/>
          </ac:graphicFrameMkLst>
        </pc:graphicFrameChg>
        <pc:picChg chg="add del mod">
          <ac:chgData name="Rigel Wang" userId="867ce034-3474-4b9e-a990-39a7686f4fe8" providerId="ADAL" clId="{ED74508A-C217-4A7F-B119-AFA2D1B9E44F}" dt="2017-10-03T14:50:58.603" v="182" actId="403"/>
          <ac:picMkLst>
            <pc:docMk/>
            <pc:sldMk cId="1573048327" sldId="324"/>
            <ac:picMk id="3" creationId="{C021EC3D-D8A3-4042-92D9-CE7DE05C4287}"/>
          </ac:picMkLst>
        </pc:picChg>
        <pc:picChg chg="add del mod modCrop">
          <ac:chgData name="Rigel Wang" userId="867ce034-3474-4b9e-a990-39a7686f4fe8" providerId="ADAL" clId="{ED74508A-C217-4A7F-B119-AFA2D1B9E44F}" dt="2017-10-02T07:54:20.859" v="159" actId="478"/>
          <ac:picMkLst>
            <pc:docMk/>
            <pc:sldMk cId="1573048327" sldId="324"/>
            <ac:picMk id="5" creationId="{4553CF88-0CEA-40DD-B0E7-1743A8343153}"/>
          </ac:picMkLst>
        </pc:picChg>
        <pc:picChg chg="add mod">
          <ac:chgData name="Rigel Wang" userId="867ce034-3474-4b9e-a990-39a7686f4fe8" providerId="ADAL" clId="{ED74508A-C217-4A7F-B119-AFA2D1B9E44F}" dt="2017-10-03T14:51:06.905" v="187" actId="1076"/>
          <ac:picMkLst>
            <pc:docMk/>
            <pc:sldMk cId="1573048327" sldId="324"/>
            <ac:picMk id="7" creationId="{FB3A6E50-18F7-4741-A831-6EF85198FE68}"/>
          </ac:picMkLst>
        </pc:picChg>
        <pc:picChg chg="add del mod">
          <ac:chgData name="Rigel Wang" userId="867ce034-3474-4b9e-a990-39a7686f4fe8" providerId="ADAL" clId="{ED74508A-C217-4A7F-B119-AFA2D1B9E44F}" dt="2017-10-03T14:50:59.771" v="183" actId="478"/>
          <ac:picMkLst>
            <pc:docMk/>
            <pc:sldMk cId="1573048327" sldId="324"/>
            <ac:picMk id="9" creationId="{2BD81D91-A268-4786-AE07-B216F2B8FDE7}"/>
          </ac:picMkLst>
        </pc:picChg>
      </pc:sldChg>
      <pc:sldChg chg="addSp delSp modSp add">
        <pc:chgData name="Rigel Wang" userId="867ce034-3474-4b9e-a990-39a7686f4fe8" providerId="ADAL" clId="{ED74508A-C217-4A7F-B119-AFA2D1B9E44F}" dt="2017-10-04T05:31:15.757" v="3016"/>
        <pc:sldMkLst>
          <pc:docMk/>
          <pc:sldMk cId="309872643" sldId="325"/>
        </pc:sldMkLst>
        <pc:spChg chg="mod">
          <ac:chgData name="Rigel Wang" userId="867ce034-3474-4b9e-a990-39a7686f4fe8" providerId="ADAL" clId="{ED74508A-C217-4A7F-B119-AFA2D1B9E44F}" dt="2017-10-04T05:12:06.037" v="2427"/>
          <ac:spMkLst>
            <pc:docMk/>
            <pc:sldMk cId="309872643" sldId="325"/>
            <ac:spMk id="2" creationId="{79291CCB-6A92-48FE-A080-F81C01DFC890}"/>
          </ac:spMkLst>
        </pc:spChg>
        <pc:spChg chg="del">
          <ac:chgData name="Rigel Wang" userId="867ce034-3474-4b9e-a990-39a7686f4fe8" providerId="ADAL" clId="{ED74508A-C217-4A7F-B119-AFA2D1B9E44F}" dt="2017-10-04T02:27:17.332" v="261"/>
          <ac:spMkLst>
            <pc:docMk/>
            <pc:sldMk cId="309872643" sldId="325"/>
            <ac:spMk id="3" creationId="{43298E18-1D83-4D9B-9B46-B71411BC7A97}"/>
          </ac:spMkLst>
        </pc:spChg>
        <pc:spChg chg="add del mod">
          <ac:chgData name="Rigel Wang" userId="867ce034-3474-4b9e-a990-39a7686f4fe8" providerId="ADAL" clId="{ED74508A-C217-4A7F-B119-AFA2D1B9E44F}" dt="2017-10-04T02:39:25.953" v="299"/>
          <ac:spMkLst>
            <pc:docMk/>
            <pc:sldMk cId="309872643" sldId="325"/>
            <ac:spMk id="7" creationId="{A9EA0422-B2A7-4482-BF42-EBCDA509C1F7}"/>
          </ac:spMkLst>
        </pc:spChg>
        <pc:spChg chg="add del mod">
          <ac:chgData name="Rigel Wang" userId="867ce034-3474-4b9e-a990-39a7686f4fe8" providerId="ADAL" clId="{ED74508A-C217-4A7F-B119-AFA2D1B9E44F}" dt="2017-10-04T05:31:15.757" v="3016"/>
          <ac:spMkLst>
            <pc:docMk/>
            <pc:sldMk cId="309872643" sldId="325"/>
            <ac:spMk id="11" creationId="{4ACB6DF1-6D66-43B0-84A8-57B45F0FA1C5}"/>
          </ac:spMkLst>
        </pc:spChg>
        <pc:graphicFrameChg chg="add mod">
          <ac:chgData name="Rigel Wang" userId="867ce034-3474-4b9e-a990-39a7686f4fe8" providerId="ADAL" clId="{ED74508A-C217-4A7F-B119-AFA2D1B9E44F}" dt="2017-10-04T05:31:15.130" v="3014" actId="1076"/>
          <ac:graphicFrameMkLst>
            <pc:docMk/>
            <pc:sldMk cId="309872643" sldId="325"/>
            <ac:graphicFrameMk id="10" creationId="{625BB0F0-0799-42F5-9034-4C0B02652813}"/>
          </ac:graphicFrameMkLst>
        </pc:graphicFrameChg>
        <pc:picChg chg="add del mod">
          <ac:chgData name="Rigel Wang" userId="867ce034-3474-4b9e-a990-39a7686f4fe8" providerId="ADAL" clId="{ED74508A-C217-4A7F-B119-AFA2D1B9E44F}" dt="2017-10-04T02:39:18.877" v="298" actId="478"/>
          <ac:picMkLst>
            <pc:docMk/>
            <pc:sldMk cId="309872643" sldId="325"/>
            <ac:picMk id="5" creationId="{2C8C193C-81B8-4C8A-AC54-8B6CCCAC2207}"/>
          </ac:picMkLst>
        </pc:picChg>
        <pc:picChg chg="add mod modCrop">
          <ac:chgData name="Rigel Wang" userId="867ce034-3474-4b9e-a990-39a7686f4fe8" providerId="ADAL" clId="{ED74508A-C217-4A7F-B119-AFA2D1B9E44F}" dt="2017-10-04T02:39:45.353" v="306" actId="1076"/>
          <ac:picMkLst>
            <pc:docMk/>
            <pc:sldMk cId="309872643" sldId="325"/>
            <ac:picMk id="9" creationId="{6EDA3179-C442-4402-9932-CF3C40BB5278}"/>
          </ac:picMkLst>
        </pc:picChg>
      </pc:sldChg>
      <pc:sldChg chg="addSp delSp modSp add">
        <pc:chgData name="Rigel Wang" userId="867ce034-3474-4b9e-a990-39a7686f4fe8" providerId="ADAL" clId="{ED74508A-C217-4A7F-B119-AFA2D1B9E44F}" dt="2017-10-04T04:23:48.688" v="1453"/>
        <pc:sldMkLst>
          <pc:docMk/>
          <pc:sldMk cId="3594940211" sldId="326"/>
        </pc:sldMkLst>
        <pc:spChg chg="mod">
          <ac:chgData name="Rigel Wang" userId="867ce034-3474-4b9e-a990-39a7686f4fe8" providerId="ADAL" clId="{ED74508A-C217-4A7F-B119-AFA2D1B9E44F}" dt="2017-10-04T02:41:03.914" v="376"/>
          <ac:spMkLst>
            <pc:docMk/>
            <pc:sldMk cId="3594940211" sldId="326"/>
            <ac:spMk id="2" creationId="{289F4FB2-BE5A-4B23-AE4E-A894DB001003}"/>
          </ac:spMkLst>
        </pc:spChg>
        <pc:spChg chg="del">
          <ac:chgData name="Rigel Wang" userId="867ce034-3474-4b9e-a990-39a7686f4fe8" providerId="ADAL" clId="{ED74508A-C217-4A7F-B119-AFA2D1B9E44F}" dt="2017-10-04T02:27:49.262" v="267"/>
          <ac:spMkLst>
            <pc:docMk/>
            <pc:sldMk cId="3594940211" sldId="326"/>
            <ac:spMk id="3" creationId="{E31D3204-0840-430F-B776-0D267BDBB74E}"/>
          </ac:spMkLst>
        </pc:spChg>
        <pc:spChg chg="add del">
          <ac:chgData name="Rigel Wang" userId="867ce034-3474-4b9e-a990-39a7686f4fe8" providerId="ADAL" clId="{ED74508A-C217-4A7F-B119-AFA2D1B9E44F}" dt="2017-10-04T02:43:32.195" v="431"/>
          <ac:spMkLst>
            <pc:docMk/>
            <pc:sldMk cId="3594940211" sldId="326"/>
            <ac:spMk id="6" creationId="{44B75EF3-29F2-4D1D-B205-427CE47C7531}"/>
          </ac:spMkLst>
        </pc:spChg>
        <pc:spChg chg="add mod">
          <ac:chgData name="Rigel Wang" userId="867ce034-3474-4b9e-a990-39a7686f4fe8" providerId="ADAL" clId="{ED74508A-C217-4A7F-B119-AFA2D1B9E44F}" dt="2017-10-04T02:44:03.665" v="439" actId="1076"/>
          <ac:spMkLst>
            <pc:docMk/>
            <pc:sldMk cId="3594940211" sldId="326"/>
            <ac:spMk id="9" creationId="{827E10B0-75DC-4128-868D-CF0D55BF0052}"/>
          </ac:spMkLst>
        </pc:spChg>
        <pc:spChg chg="add del mod">
          <ac:chgData name="Rigel Wang" userId="867ce034-3474-4b9e-a990-39a7686f4fe8" providerId="ADAL" clId="{ED74508A-C217-4A7F-B119-AFA2D1B9E44F}" dt="2017-10-04T04:23:48.688" v="1453"/>
          <ac:spMkLst>
            <pc:docMk/>
            <pc:sldMk cId="3594940211" sldId="326"/>
            <ac:spMk id="10" creationId="{CB0EF323-0003-476D-85BC-1359B91522D0}"/>
          </ac:spMkLst>
        </pc:spChg>
        <pc:picChg chg="add mod">
          <ac:chgData name="Rigel Wang" userId="867ce034-3474-4b9e-a990-39a7686f4fe8" providerId="ADAL" clId="{ED74508A-C217-4A7F-B119-AFA2D1B9E44F}" dt="2017-10-04T02:27:49.262" v="267"/>
          <ac:picMkLst>
            <pc:docMk/>
            <pc:sldMk cId="3594940211" sldId="326"/>
            <ac:picMk id="5" creationId="{8A6A4311-2569-4B3A-AE61-5C0E89665C87}"/>
          </ac:picMkLst>
        </pc:picChg>
        <pc:picChg chg="add del mod">
          <ac:chgData name="Rigel Wang" userId="867ce034-3474-4b9e-a990-39a7686f4fe8" providerId="ADAL" clId="{ED74508A-C217-4A7F-B119-AFA2D1B9E44F}" dt="2017-10-04T02:43:37.793" v="433"/>
          <ac:picMkLst>
            <pc:docMk/>
            <pc:sldMk cId="3594940211" sldId="326"/>
            <ac:picMk id="8" creationId="{8A2D32D7-3701-47B1-997E-B9BE1DEDB3DE}"/>
          </ac:picMkLst>
        </pc:picChg>
      </pc:sldChg>
      <pc:sldChg chg="addSp delSp modSp add ord">
        <pc:chgData name="Rigel Wang" userId="867ce034-3474-4b9e-a990-39a7686f4fe8" providerId="ADAL" clId="{ED74508A-C217-4A7F-B119-AFA2D1B9E44F}" dt="2017-10-04T02:46:26.962" v="605"/>
        <pc:sldMkLst>
          <pc:docMk/>
          <pc:sldMk cId="701530011" sldId="327"/>
        </pc:sldMkLst>
        <pc:spChg chg="mod">
          <ac:chgData name="Rigel Wang" userId="867ce034-3474-4b9e-a990-39a7686f4fe8" providerId="ADAL" clId="{ED74508A-C217-4A7F-B119-AFA2D1B9E44F}" dt="2017-10-04T02:33:38.461" v="281"/>
          <ac:spMkLst>
            <pc:docMk/>
            <pc:sldMk cId="701530011" sldId="327"/>
            <ac:spMk id="2" creationId="{FD7669E0-0DB5-4A7F-9C00-A23D6B55A94D}"/>
          </ac:spMkLst>
        </pc:spChg>
        <pc:spChg chg="del">
          <ac:chgData name="Rigel Wang" userId="867ce034-3474-4b9e-a990-39a7686f4fe8" providerId="ADAL" clId="{ED74508A-C217-4A7F-B119-AFA2D1B9E44F}" dt="2017-10-04T02:33:15.378" v="269"/>
          <ac:spMkLst>
            <pc:docMk/>
            <pc:sldMk cId="701530011" sldId="327"/>
            <ac:spMk id="3" creationId="{A209785A-70FC-4A02-B3F8-1B8D6FC229DE}"/>
          </ac:spMkLst>
        </pc:spChg>
        <pc:spChg chg="add del">
          <ac:chgData name="Rigel Wang" userId="867ce034-3474-4b9e-a990-39a7686f4fe8" providerId="ADAL" clId="{ED74508A-C217-4A7F-B119-AFA2D1B9E44F}" dt="2017-10-04T02:44:46.858" v="445" actId="478"/>
          <ac:spMkLst>
            <pc:docMk/>
            <pc:sldMk cId="701530011" sldId="327"/>
            <ac:spMk id="6" creationId="{8270C075-F2D6-44C0-BD61-17DE3E233A84}"/>
          </ac:spMkLst>
        </pc:spChg>
        <pc:spChg chg="add del">
          <ac:chgData name="Rigel Wang" userId="867ce034-3474-4b9e-a990-39a7686f4fe8" providerId="ADAL" clId="{ED74508A-C217-4A7F-B119-AFA2D1B9E44F}" dt="2017-10-04T02:44:55.465" v="447" actId="478"/>
          <ac:spMkLst>
            <pc:docMk/>
            <pc:sldMk cId="701530011" sldId="327"/>
            <ac:spMk id="9" creationId="{A94BB0BC-3E15-4D9E-972B-8F52897A6527}"/>
          </ac:spMkLst>
        </pc:spChg>
        <pc:spChg chg="add mod">
          <ac:chgData name="Rigel Wang" userId="867ce034-3474-4b9e-a990-39a7686f4fe8" providerId="ADAL" clId="{ED74508A-C217-4A7F-B119-AFA2D1B9E44F}" dt="2017-10-04T02:46:26.962" v="605"/>
          <ac:spMkLst>
            <pc:docMk/>
            <pc:sldMk cId="701530011" sldId="327"/>
            <ac:spMk id="10" creationId="{B3AE8CE0-E8C0-44DC-BFEB-1211A1B8F710}"/>
          </ac:spMkLst>
        </pc:spChg>
        <pc:graphicFrameChg chg="add del">
          <ac:chgData name="Rigel Wang" userId="867ce034-3474-4b9e-a990-39a7686f4fe8" providerId="ADAL" clId="{ED74508A-C217-4A7F-B119-AFA2D1B9E44F}" dt="2017-10-04T02:44:51.257" v="446" actId="478"/>
          <ac:graphicFrameMkLst>
            <pc:docMk/>
            <pc:sldMk cId="701530011" sldId="327"/>
            <ac:graphicFrameMk id="7" creationId="{B23FBFF8-E510-499C-8C13-8BFAB32022D6}"/>
          </ac:graphicFrameMkLst>
        </pc:graphicFrameChg>
        <pc:graphicFrameChg chg="add del">
          <ac:chgData name="Rigel Wang" userId="867ce034-3474-4b9e-a990-39a7686f4fe8" providerId="ADAL" clId="{ED74508A-C217-4A7F-B119-AFA2D1B9E44F}" dt="2017-10-04T02:44:57.409" v="448" actId="478"/>
          <ac:graphicFrameMkLst>
            <pc:docMk/>
            <pc:sldMk cId="701530011" sldId="327"/>
            <ac:graphicFrameMk id="8" creationId="{60C7E45C-AA5B-493F-8E47-D3B8BFC56E53}"/>
          </ac:graphicFrameMkLst>
        </pc:graphicFrameChg>
        <pc:picChg chg="add mod">
          <ac:chgData name="Rigel Wang" userId="867ce034-3474-4b9e-a990-39a7686f4fe8" providerId="ADAL" clId="{ED74508A-C217-4A7F-B119-AFA2D1B9E44F}" dt="2017-10-04T02:34:18.865" v="288" actId="1038"/>
          <ac:picMkLst>
            <pc:docMk/>
            <pc:sldMk cId="701530011" sldId="327"/>
            <ac:picMk id="5" creationId="{0DF49FB4-58DC-4BC8-A07B-E9E90DE41D2B}"/>
          </ac:picMkLst>
        </pc:picChg>
      </pc:sldChg>
      <pc:sldChg chg="addSp delSp modSp add">
        <pc:chgData name="Rigel Wang" userId="867ce034-3474-4b9e-a990-39a7686f4fe8" providerId="ADAL" clId="{ED74508A-C217-4A7F-B119-AFA2D1B9E44F}" dt="2017-10-04T05:11:58.427" v="2426" actId="20577"/>
        <pc:sldMkLst>
          <pc:docMk/>
          <pc:sldMk cId="603630989" sldId="328"/>
        </pc:sldMkLst>
        <pc:spChg chg="mod">
          <ac:chgData name="Rigel Wang" userId="867ce034-3474-4b9e-a990-39a7686f4fe8" providerId="ADAL" clId="{ED74508A-C217-4A7F-B119-AFA2D1B9E44F}" dt="2017-10-04T05:11:58.427" v="2426" actId="20577"/>
          <ac:spMkLst>
            <pc:docMk/>
            <pc:sldMk cId="603630989" sldId="328"/>
            <ac:spMk id="2" creationId="{6D355E4D-1F7E-4266-8C07-B106505EEC99}"/>
          </ac:spMkLst>
        </pc:spChg>
        <pc:spChg chg="del">
          <ac:chgData name="Rigel Wang" userId="867ce034-3474-4b9e-a990-39a7686f4fe8" providerId="ADAL" clId="{ED74508A-C217-4A7F-B119-AFA2D1B9E44F}" dt="2017-10-04T02:34:38.015" v="290" actId="20577"/>
          <ac:spMkLst>
            <pc:docMk/>
            <pc:sldMk cId="603630989" sldId="328"/>
            <ac:spMk id="3" creationId="{9155F1FB-DE11-4EFD-8E2E-442F7435DA01}"/>
          </ac:spMkLst>
        </pc:spChg>
        <pc:spChg chg="add del mod">
          <ac:chgData name="Rigel Wang" userId="867ce034-3474-4b9e-a990-39a7686f4fe8" providerId="ADAL" clId="{ED74508A-C217-4A7F-B119-AFA2D1B9E44F}" dt="2017-10-04T02:39:54.281" v="307" actId="20577"/>
          <ac:spMkLst>
            <pc:docMk/>
            <pc:sldMk cId="603630989" sldId="328"/>
            <ac:spMk id="7" creationId="{7BA39C0C-8201-4F32-AFDF-ED40D5F9D157}"/>
          </ac:spMkLst>
        </pc:spChg>
        <pc:picChg chg="add del mod modCrop">
          <ac:chgData name="Rigel Wang" userId="867ce034-3474-4b9e-a990-39a7686f4fe8" providerId="ADAL" clId="{ED74508A-C217-4A7F-B119-AFA2D1B9E44F}" dt="2017-10-04T02:39:16.740" v="297" actId="478"/>
          <ac:picMkLst>
            <pc:docMk/>
            <pc:sldMk cId="603630989" sldId="328"/>
            <ac:picMk id="5" creationId="{BA3FE3A7-5365-4672-A8F3-11731456C211}"/>
          </ac:picMkLst>
        </pc:picChg>
        <pc:picChg chg="add mod">
          <ac:chgData name="Rigel Wang" userId="867ce034-3474-4b9e-a990-39a7686f4fe8" providerId="ADAL" clId="{ED74508A-C217-4A7F-B119-AFA2D1B9E44F}" dt="2017-10-04T02:44:24.354" v="444" actId="1038"/>
          <ac:picMkLst>
            <pc:docMk/>
            <pc:sldMk cId="603630989" sldId="328"/>
            <ac:picMk id="9" creationId="{42BF9C7A-CFBD-405B-B9C1-1FBA92080C84}"/>
          </ac:picMkLst>
        </pc:picChg>
      </pc:sldChg>
      <pc:sldChg chg="addSp delSp modSp add modTransition">
        <pc:chgData name="Rigel Wang" userId="867ce034-3474-4b9e-a990-39a7686f4fe8" providerId="ADAL" clId="{ED74508A-C217-4A7F-B119-AFA2D1B9E44F}" dt="2017-10-04T03:13:10.463" v="889" actId="14100"/>
        <pc:sldMkLst>
          <pc:docMk/>
          <pc:sldMk cId="390613804" sldId="329"/>
        </pc:sldMkLst>
        <pc:spChg chg="mod">
          <ac:chgData name="Rigel Wang" userId="867ce034-3474-4b9e-a990-39a7686f4fe8" providerId="ADAL" clId="{ED74508A-C217-4A7F-B119-AFA2D1B9E44F}" dt="2017-10-04T02:58:50.849" v="744" actId="20577"/>
          <ac:spMkLst>
            <pc:docMk/>
            <pc:sldMk cId="390613804" sldId="329"/>
            <ac:spMk id="2" creationId="{BF40A424-C206-4D48-AAD5-1BE7EE73D889}"/>
          </ac:spMkLst>
        </pc:spChg>
        <pc:spChg chg="del">
          <ac:chgData name="Rigel Wang" userId="867ce034-3474-4b9e-a990-39a7686f4fe8" providerId="ADAL" clId="{ED74508A-C217-4A7F-B119-AFA2D1B9E44F}" dt="2017-10-04T02:54:01.877" v="678" actId="14100"/>
          <ac:spMkLst>
            <pc:docMk/>
            <pc:sldMk cId="390613804" sldId="329"/>
            <ac:spMk id="3" creationId="{C63B8BF2-2C6E-4FB1-9ECD-3CE163F522EF}"/>
          </ac:spMkLst>
        </pc:spChg>
        <pc:spChg chg="add mod">
          <ac:chgData name="Rigel Wang" userId="867ce034-3474-4b9e-a990-39a7686f4fe8" providerId="ADAL" clId="{ED74508A-C217-4A7F-B119-AFA2D1B9E44F}" dt="2017-10-04T03:00:51.504" v="784" actId="2711"/>
          <ac:spMkLst>
            <pc:docMk/>
            <pc:sldMk cId="390613804" sldId="329"/>
            <ac:spMk id="9" creationId="{74A6D190-547E-4DD9-97D8-003BF21AF59E}"/>
          </ac:spMkLst>
        </pc:spChg>
        <pc:spChg chg="add mod">
          <ac:chgData name="Rigel Wang" userId="867ce034-3474-4b9e-a990-39a7686f4fe8" providerId="ADAL" clId="{ED74508A-C217-4A7F-B119-AFA2D1B9E44F}" dt="2017-10-04T03:03:26.281" v="825" actId="1076"/>
          <ac:spMkLst>
            <pc:docMk/>
            <pc:sldMk cId="390613804" sldId="329"/>
            <ac:spMk id="10" creationId="{F081FF59-74CC-4C3E-B0C1-9A43F456376B}"/>
          </ac:spMkLst>
        </pc:spChg>
        <pc:spChg chg="add del mod">
          <ac:chgData name="Rigel Wang" userId="867ce034-3474-4b9e-a990-39a7686f4fe8" providerId="ADAL" clId="{ED74508A-C217-4A7F-B119-AFA2D1B9E44F}" dt="2017-10-04T03:04:00.960" v="832" actId="478"/>
          <ac:spMkLst>
            <pc:docMk/>
            <pc:sldMk cId="390613804" sldId="329"/>
            <ac:spMk id="16" creationId="{BD9505B6-66FA-4F35-8174-88E0E0E2ED4F}"/>
          </ac:spMkLst>
        </pc:spChg>
        <pc:spChg chg="add del mod">
          <ac:chgData name="Rigel Wang" userId="867ce034-3474-4b9e-a990-39a7686f4fe8" providerId="ADAL" clId="{ED74508A-C217-4A7F-B119-AFA2D1B9E44F}" dt="2017-10-04T03:10:18.465" v="855" actId="478"/>
          <ac:spMkLst>
            <pc:docMk/>
            <pc:sldMk cId="390613804" sldId="329"/>
            <ac:spMk id="17" creationId="{6C85F2CA-F628-4824-A06E-4BE75482E3D3}"/>
          </ac:spMkLst>
        </pc:spChg>
        <pc:spChg chg="add del mod">
          <ac:chgData name="Rigel Wang" userId="867ce034-3474-4b9e-a990-39a7686f4fe8" providerId="ADAL" clId="{ED74508A-C217-4A7F-B119-AFA2D1B9E44F}" dt="2017-10-04T03:11:06.226" v="864" actId="478"/>
          <ac:spMkLst>
            <pc:docMk/>
            <pc:sldMk cId="390613804" sldId="329"/>
            <ac:spMk id="22" creationId="{D67B127F-2A3E-4E43-8F4F-94615FF0ECD5}"/>
          </ac:spMkLst>
        </pc:spChg>
        <pc:spChg chg="add mod">
          <ac:chgData name="Rigel Wang" userId="867ce034-3474-4b9e-a990-39a7686f4fe8" providerId="ADAL" clId="{ED74508A-C217-4A7F-B119-AFA2D1B9E44F}" dt="2017-10-04T03:12:33.412" v="882" actId="13822"/>
          <ac:spMkLst>
            <pc:docMk/>
            <pc:sldMk cId="390613804" sldId="329"/>
            <ac:spMk id="23" creationId="{E3FEB6C0-7E03-4C75-80D0-5F9998D0618C}"/>
          </ac:spMkLst>
        </pc:spChg>
        <pc:spChg chg="add mod">
          <ac:chgData name="Rigel Wang" userId="867ce034-3474-4b9e-a990-39a7686f4fe8" providerId="ADAL" clId="{ED74508A-C217-4A7F-B119-AFA2D1B9E44F}" dt="2017-10-04T03:13:10.463" v="889" actId="14100"/>
          <ac:spMkLst>
            <pc:docMk/>
            <pc:sldMk cId="390613804" sldId="329"/>
            <ac:spMk id="24" creationId="{AE4161A3-6D29-4B28-B992-3A879B39F400}"/>
          </ac:spMkLst>
        </pc:spChg>
        <pc:picChg chg="add mod modCrop">
          <ac:chgData name="Rigel Wang" userId="867ce034-3474-4b9e-a990-39a7686f4fe8" providerId="ADAL" clId="{ED74508A-C217-4A7F-B119-AFA2D1B9E44F}" dt="2017-10-04T03:03:29.393" v="826" actId="1076"/>
          <ac:picMkLst>
            <pc:docMk/>
            <pc:sldMk cId="390613804" sldId="329"/>
            <ac:picMk id="5" creationId="{EEF97AA6-9FDA-479C-A079-F8C75F2A8BA0}"/>
          </ac:picMkLst>
        </pc:picChg>
        <pc:picChg chg="add del mod">
          <ac:chgData name="Rigel Wang" userId="867ce034-3474-4b9e-a990-39a7686f4fe8" providerId="ADAL" clId="{ED74508A-C217-4A7F-B119-AFA2D1B9E44F}" dt="2017-10-04T02:55:15.192" v="685" actId="478"/>
          <ac:picMkLst>
            <pc:docMk/>
            <pc:sldMk cId="390613804" sldId="329"/>
            <ac:picMk id="6" creationId="{62A1698E-804E-4E8B-A292-F5CF7CC325DB}"/>
          </ac:picMkLst>
        </pc:picChg>
        <pc:picChg chg="add mod">
          <ac:chgData name="Rigel Wang" userId="867ce034-3474-4b9e-a990-39a7686f4fe8" providerId="ADAL" clId="{ED74508A-C217-4A7F-B119-AFA2D1B9E44F}" dt="2017-10-04T02:56:46.017" v="694" actId="1076"/>
          <ac:picMkLst>
            <pc:docMk/>
            <pc:sldMk cId="390613804" sldId="329"/>
            <ac:picMk id="7" creationId="{EFC41B93-4256-42BD-A7A9-9D7F850BBCE3}"/>
          </ac:picMkLst>
        </pc:picChg>
        <pc:picChg chg="add mod">
          <ac:chgData name="Rigel Wang" userId="867ce034-3474-4b9e-a990-39a7686f4fe8" providerId="ADAL" clId="{ED74508A-C217-4A7F-B119-AFA2D1B9E44F}" dt="2017-10-04T03:12:48.008" v="883" actId="1076"/>
          <ac:picMkLst>
            <pc:docMk/>
            <pc:sldMk cId="390613804" sldId="329"/>
            <ac:picMk id="8" creationId="{9BDEAC8E-A097-4905-85A5-A03367890B0B}"/>
          </ac:picMkLst>
        </pc:picChg>
        <pc:cxnChg chg="add del mod">
          <ac:chgData name="Rigel Wang" userId="867ce034-3474-4b9e-a990-39a7686f4fe8" providerId="ADAL" clId="{ED74508A-C217-4A7F-B119-AFA2D1B9E44F}" dt="2017-10-04T03:09:05.024" v="835" actId="478"/>
          <ac:cxnSpMkLst>
            <pc:docMk/>
            <pc:sldMk cId="390613804" sldId="329"/>
            <ac:cxnSpMk id="12" creationId="{0CF149F1-A62C-4001-B3F6-42A03CA29B06}"/>
          </ac:cxnSpMkLst>
        </pc:cxnChg>
        <pc:cxnChg chg="add del mod">
          <ac:chgData name="Rigel Wang" userId="867ce034-3474-4b9e-a990-39a7686f4fe8" providerId="ADAL" clId="{ED74508A-C217-4A7F-B119-AFA2D1B9E44F}" dt="2017-10-04T03:10:34.464" v="857" actId="14100"/>
          <ac:cxnSpMkLst>
            <pc:docMk/>
            <pc:sldMk cId="390613804" sldId="329"/>
            <ac:cxnSpMk id="19" creationId="{E56F84F4-8396-457F-A0F2-0E4F75C16315}"/>
          </ac:cxnSpMkLst>
        </pc:cxnChg>
        <pc:cxnChg chg="add del mod">
          <ac:chgData name="Rigel Wang" userId="867ce034-3474-4b9e-a990-39a7686f4fe8" providerId="ADAL" clId="{ED74508A-C217-4A7F-B119-AFA2D1B9E44F}" dt="2017-10-04T03:10:42.210" v="859" actId="14100"/>
          <ac:cxnSpMkLst>
            <pc:docMk/>
            <pc:sldMk cId="390613804" sldId="329"/>
            <ac:cxnSpMk id="21" creationId="{87AD6B8D-D047-4F24-8632-29A2B9C9ECE3}"/>
          </ac:cxnSpMkLst>
        </pc:cxnChg>
      </pc:sldChg>
      <pc:sldChg chg="add del">
        <pc:chgData name="Rigel Wang" userId="867ce034-3474-4b9e-a990-39a7686f4fe8" providerId="ADAL" clId="{ED74508A-C217-4A7F-B119-AFA2D1B9E44F}" dt="2017-10-04T02:40:21.459" v="313" actId="2696"/>
        <pc:sldMkLst>
          <pc:docMk/>
          <pc:sldMk cId="1460037159" sldId="329"/>
        </pc:sldMkLst>
      </pc:sldChg>
      <pc:sldChg chg="add del">
        <pc:chgData name="Rigel Wang" userId="867ce034-3474-4b9e-a990-39a7686f4fe8" providerId="ADAL" clId="{ED74508A-C217-4A7F-B119-AFA2D1B9E44F}" dt="2017-10-04T02:54:06.510" v="680" actId="2696"/>
        <pc:sldMkLst>
          <pc:docMk/>
          <pc:sldMk cId="245979833" sldId="330"/>
        </pc:sldMkLst>
      </pc:sldChg>
      <pc:sldChg chg="addSp delSp modSp add">
        <pc:chgData name="Rigel Wang" userId="867ce034-3474-4b9e-a990-39a7686f4fe8" providerId="ADAL" clId="{ED74508A-C217-4A7F-B119-AFA2D1B9E44F}" dt="2017-10-04T05:28:58.373" v="2986" actId="1076"/>
        <pc:sldMkLst>
          <pc:docMk/>
          <pc:sldMk cId="2234379416" sldId="330"/>
        </pc:sldMkLst>
        <pc:spChg chg="mod">
          <ac:chgData name="Rigel Wang" userId="867ce034-3474-4b9e-a990-39a7686f4fe8" providerId="ADAL" clId="{ED74508A-C217-4A7F-B119-AFA2D1B9E44F}" dt="2017-10-04T04:20:29.404" v="1060" actId="1076"/>
          <ac:spMkLst>
            <pc:docMk/>
            <pc:sldMk cId="2234379416" sldId="330"/>
            <ac:spMk id="2" creationId="{9C6E4E1A-0AF5-4251-9C3C-682BB02C6525}"/>
          </ac:spMkLst>
        </pc:spChg>
        <pc:spChg chg="del">
          <ac:chgData name="Rigel Wang" userId="867ce034-3474-4b9e-a990-39a7686f4fe8" providerId="ADAL" clId="{ED74508A-C217-4A7F-B119-AFA2D1B9E44F}" dt="2017-10-04T03:13:45.599" v="891" actId="1076"/>
          <ac:spMkLst>
            <pc:docMk/>
            <pc:sldMk cId="2234379416" sldId="330"/>
            <ac:spMk id="3" creationId="{1805B13E-ECF5-4248-9233-47CB8A6EF234}"/>
          </ac:spMkLst>
        </pc:spChg>
        <pc:spChg chg="add del mod">
          <ac:chgData name="Rigel Wang" userId="867ce034-3474-4b9e-a990-39a7686f4fe8" providerId="ADAL" clId="{ED74508A-C217-4A7F-B119-AFA2D1B9E44F}" dt="2017-10-04T05:12:59.308" v="2439" actId="478"/>
          <ac:spMkLst>
            <pc:docMk/>
            <pc:sldMk cId="2234379416" sldId="330"/>
            <ac:spMk id="14" creationId="{FA7E9A86-2BB7-4A5B-B070-1E375AC568B7}"/>
          </ac:spMkLst>
        </pc:spChg>
        <pc:spChg chg="add mod">
          <ac:chgData name="Rigel Wang" userId="867ce034-3474-4b9e-a990-39a7686f4fe8" providerId="ADAL" clId="{ED74508A-C217-4A7F-B119-AFA2D1B9E44F}" dt="2017-10-04T05:28:58.373" v="2986" actId="1076"/>
          <ac:spMkLst>
            <pc:docMk/>
            <pc:sldMk cId="2234379416" sldId="330"/>
            <ac:spMk id="15" creationId="{C9AEF4F3-208F-44B0-9E49-62E8F098850D}"/>
          </ac:spMkLst>
        </pc:spChg>
        <pc:picChg chg="add mod modCrop">
          <ac:chgData name="Rigel Wang" userId="867ce034-3474-4b9e-a990-39a7686f4fe8" providerId="ADAL" clId="{ED74508A-C217-4A7F-B119-AFA2D1B9E44F}" dt="2017-10-04T05:13:03.460" v="2441" actId="1035"/>
          <ac:picMkLst>
            <pc:docMk/>
            <pc:sldMk cId="2234379416" sldId="330"/>
            <ac:picMk id="4" creationId="{1654A98A-3670-4A0C-8147-22F5DCAA931C}"/>
          </ac:picMkLst>
        </pc:picChg>
        <pc:picChg chg="add mod modCrop">
          <ac:chgData name="Rigel Wang" userId="867ce034-3474-4b9e-a990-39a7686f4fe8" providerId="ADAL" clId="{ED74508A-C217-4A7F-B119-AFA2D1B9E44F}" dt="2017-10-04T05:13:03.460" v="2441" actId="1035"/>
          <ac:picMkLst>
            <pc:docMk/>
            <pc:sldMk cId="2234379416" sldId="330"/>
            <ac:picMk id="5" creationId="{83B4B50C-8C29-4677-8F07-08CC3B364ACA}"/>
          </ac:picMkLst>
        </pc:picChg>
        <pc:picChg chg="add mod modCrop">
          <ac:chgData name="Rigel Wang" userId="867ce034-3474-4b9e-a990-39a7686f4fe8" providerId="ADAL" clId="{ED74508A-C217-4A7F-B119-AFA2D1B9E44F}" dt="2017-10-04T05:13:03.460" v="2441" actId="1035"/>
          <ac:picMkLst>
            <pc:docMk/>
            <pc:sldMk cId="2234379416" sldId="330"/>
            <ac:picMk id="6" creationId="{91F2A5EE-1A25-43F3-B44B-E276E9324BD1}"/>
          </ac:picMkLst>
        </pc:picChg>
        <pc:picChg chg="add mod modCrop">
          <ac:chgData name="Rigel Wang" userId="867ce034-3474-4b9e-a990-39a7686f4fe8" providerId="ADAL" clId="{ED74508A-C217-4A7F-B119-AFA2D1B9E44F}" dt="2017-10-04T03:17:12.896" v="956" actId="1038"/>
          <ac:picMkLst>
            <pc:docMk/>
            <pc:sldMk cId="2234379416" sldId="330"/>
            <ac:picMk id="7" creationId="{DD4CD345-368E-4F62-BC5C-FA067A152CCF}"/>
          </ac:picMkLst>
        </pc:picChg>
        <pc:picChg chg="add mod modCrop">
          <ac:chgData name="Rigel Wang" userId="867ce034-3474-4b9e-a990-39a7686f4fe8" providerId="ADAL" clId="{ED74508A-C217-4A7F-B119-AFA2D1B9E44F}" dt="2017-10-04T03:18:45.864" v="972" actId="1037"/>
          <ac:picMkLst>
            <pc:docMk/>
            <pc:sldMk cId="2234379416" sldId="330"/>
            <ac:picMk id="8" creationId="{E6AD1E37-9C87-481D-8A78-052D672B93A9}"/>
          </ac:picMkLst>
        </pc:picChg>
        <pc:picChg chg="add mod modCrop">
          <ac:chgData name="Rigel Wang" userId="867ce034-3474-4b9e-a990-39a7686f4fe8" providerId="ADAL" clId="{ED74508A-C217-4A7F-B119-AFA2D1B9E44F}" dt="2017-10-04T03:18:09.583" v="968" actId="14100"/>
          <ac:picMkLst>
            <pc:docMk/>
            <pc:sldMk cId="2234379416" sldId="330"/>
            <ac:picMk id="9" creationId="{612C62C0-BD97-4BC4-8E3E-985AE22236C0}"/>
          </ac:picMkLst>
        </pc:picChg>
        <pc:cxnChg chg="add mod">
          <ac:chgData name="Rigel Wang" userId="867ce034-3474-4b9e-a990-39a7686f4fe8" providerId="ADAL" clId="{ED74508A-C217-4A7F-B119-AFA2D1B9E44F}" dt="2017-10-04T05:13:07.884" v="2444" actId="1036"/>
          <ac:cxnSpMkLst>
            <pc:docMk/>
            <pc:sldMk cId="2234379416" sldId="330"/>
            <ac:cxnSpMk id="11" creationId="{81519738-6BE7-4637-8327-B823E492FB06}"/>
          </ac:cxnSpMkLst>
        </pc:cxnChg>
      </pc:sldChg>
      <pc:sldChg chg="addSp modSp add">
        <pc:chgData name="Rigel Wang" userId="867ce034-3474-4b9e-a990-39a7686f4fe8" providerId="ADAL" clId="{ED74508A-C217-4A7F-B119-AFA2D1B9E44F}" dt="2017-10-04T05:09:47.124" v="2423" actId="14100"/>
        <pc:sldMkLst>
          <pc:docMk/>
          <pc:sldMk cId="2065633187" sldId="331"/>
        </pc:sldMkLst>
        <pc:spChg chg="mod">
          <ac:chgData name="Rigel Wang" userId="867ce034-3474-4b9e-a990-39a7686f4fe8" providerId="ADAL" clId="{ED74508A-C217-4A7F-B119-AFA2D1B9E44F}" dt="2017-10-04T04:23:55.149" v="1468" actId="14100"/>
          <ac:spMkLst>
            <pc:docMk/>
            <pc:sldMk cId="2065633187" sldId="331"/>
            <ac:spMk id="2" creationId="{35977DA7-3AD7-46CB-BE88-CF9BEF38DC7C}"/>
          </ac:spMkLst>
        </pc:spChg>
        <pc:spChg chg="mod">
          <ac:chgData name="Rigel Wang" userId="867ce034-3474-4b9e-a990-39a7686f4fe8" providerId="ADAL" clId="{ED74508A-C217-4A7F-B119-AFA2D1B9E44F}" dt="2017-10-04T04:29:43.760" v="1597" actId="404"/>
          <ac:spMkLst>
            <pc:docMk/>
            <pc:sldMk cId="2065633187" sldId="331"/>
            <ac:spMk id="3" creationId="{1ECA5E9B-1BFE-4F01-B34F-3DAAE8A07D57}"/>
          </ac:spMkLst>
        </pc:spChg>
        <pc:picChg chg="add mod modCrop">
          <ac:chgData name="Rigel Wang" userId="867ce034-3474-4b9e-a990-39a7686f4fe8" providerId="ADAL" clId="{ED74508A-C217-4A7F-B119-AFA2D1B9E44F}" dt="2017-10-04T05:09:47.124" v="2423" actId="14100"/>
          <ac:picMkLst>
            <pc:docMk/>
            <pc:sldMk cId="2065633187" sldId="331"/>
            <ac:picMk id="5" creationId="{318ABE7E-8B68-4818-8EC6-BD6AF997EDC5}"/>
          </ac:picMkLst>
        </pc:picChg>
        <pc:picChg chg="add mod modCrop">
          <ac:chgData name="Rigel Wang" userId="867ce034-3474-4b9e-a990-39a7686f4fe8" providerId="ADAL" clId="{ED74508A-C217-4A7F-B119-AFA2D1B9E44F}" dt="2017-10-04T04:26:45.256" v="1592" actId="1076"/>
          <ac:picMkLst>
            <pc:docMk/>
            <pc:sldMk cId="2065633187" sldId="331"/>
            <ac:picMk id="6" creationId="{EC1E08DB-7089-4B27-8E25-B5645197E7F8}"/>
          </ac:picMkLst>
        </pc:picChg>
        <pc:picChg chg="add mod modCrop">
          <ac:chgData name="Rigel Wang" userId="867ce034-3474-4b9e-a990-39a7686f4fe8" providerId="ADAL" clId="{ED74508A-C217-4A7F-B119-AFA2D1B9E44F}" dt="2017-10-04T04:26:48.301" v="1593" actId="1076"/>
          <ac:picMkLst>
            <pc:docMk/>
            <pc:sldMk cId="2065633187" sldId="331"/>
            <ac:picMk id="7" creationId="{6C1CCF7E-2E98-419B-B981-90BBDC021362}"/>
          </ac:picMkLst>
        </pc:picChg>
      </pc:sldChg>
      <pc:sldChg chg="addSp delSp modSp add">
        <pc:chgData name="Rigel Wang" userId="867ce034-3474-4b9e-a990-39a7686f4fe8" providerId="ADAL" clId="{ED74508A-C217-4A7F-B119-AFA2D1B9E44F}" dt="2017-10-04T05:07:57.768" v="2411" actId="108"/>
        <pc:sldMkLst>
          <pc:docMk/>
          <pc:sldMk cId="2635906822" sldId="332"/>
        </pc:sldMkLst>
        <pc:spChg chg="mod">
          <ac:chgData name="Rigel Wang" userId="867ce034-3474-4b9e-a990-39a7686f4fe8" providerId="ADAL" clId="{ED74508A-C217-4A7F-B119-AFA2D1B9E44F}" dt="2017-10-04T04:58:10.434" v="1957" actId="108"/>
          <ac:spMkLst>
            <pc:docMk/>
            <pc:sldMk cId="2635906822" sldId="332"/>
            <ac:spMk id="2" creationId="{CF0880F0-F109-4A6B-9421-CFE5EBC31155}"/>
          </ac:spMkLst>
        </pc:spChg>
        <pc:spChg chg="mod">
          <ac:chgData name="Rigel Wang" userId="867ce034-3474-4b9e-a990-39a7686f4fe8" providerId="ADAL" clId="{ED74508A-C217-4A7F-B119-AFA2D1B9E44F}" dt="2017-10-04T05:07:57.768" v="2411" actId="108"/>
          <ac:spMkLst>
            <pc:docMk/>
            <pc:sldMk cId="2635906822" sldId="332"/>
            <ac:spMk id="3" creationId="{DAB4932A-F808-4A0E-9A9A-386990E1E52D}"/>
          </ac:spMkLst>
        </pc:spChg>
        <pc:picChg chg="add del mod">
          <ac:chgData name="Rigel Wang" userId="867ce034-3474-4b9e-a990-39a7686f4fe8" providerId="ADAL" clId="{ED74508A-C217-4A7F-B119-AFA2D1B9E44F}" dt="2017-10-04T04:50:31.181" v="1730" actId="108"/>
          <ac:picMkLst>
            <pc:docMk/>
            <pc:sldMk cId="2635906822" sldId="332"/>
            <ac:picMk id="5" creationId="{57ECBCF7-D4AF-4259-BAC8-30DB94266160}"/>
          </ac:picMkLst>
        </pc:picChg>
        <pc:picChg chg="add del mod">
          <ac:chgData name="Rigel Wang" userId="867ce034-3474-4b9e-a990-39a7686f4fe8" providerId="ADAL" clId="{ED74508A-C217-4A7F-B119-AFA2D1B9E44F}" dt="2017-10-04T04:52:21.101" v="1777" actId="108"/>
          <ac:picMkLst>
            <pc:docMk/>
            <pc:sldMk cId="2635906822" sldId="332"/>
            <ac:picMk id="7" creationId="{FED281B5-FF3F-4AA4-B34F-A1658F798CAF}"/>
          </ac:picMkLst>
        </pc:picChg>
      </pc:sldChg>
      <pc:sldChg chg="modSp add">
        <pc:chgData name="Rigel Wang" userId="867ce034-3474-4b9e-a990-39a7686f4fe8" providerId="ADAL" clId="{ED74508A-C217-4A7F-B119-AFA2D1B9E44F}" dt="2017-10-04T05:18:31.767" v="2631" actId="20577"/>
        <pc:sldMkLst>
          <pc:docMk/>
          <pc:sldMk cId="3953379560" sldId="333"/>
        </pc:sldMkLst>
        <pc:spChg chg="mod">
          <ac:chgData name="Rigel Wang" userId="867ce034-3474-4b9e-a990-39a7686f4fe8" providerId="ADAL" clId="{ED74508A-C217-4A7F-B119-AFA2D1B9E44F}" dt="2017-10-04T05:08:29.894" v="2418" actId="20577"/>
          <ac:spMkLst>
            <pc:docMk/>
            <pc:sldMk cId="3953379560" sldId="333"/>
            <ac:spMk id="2" creationId="{34A41F27-32AC-4C9A-A77D-9026E770AA93}"/>
          </ac:spMkLst>
        </pc:spChg>
        <pc:spChg chg="mod">
          <ac:chgData name="Rigel Wang" userId="867ce034-3474-4b9e-a990-39a7686f4fe8" providerId="ADAL" clId="{ED74508A-C217-4A7F-B119-AFA2D1B9E44F}" dt="2017-10-04T05:18:31.767" v="2631" actId="20577"/>
          <ac:spMkLst>
            <pc:docMk/>
            <pc:sldMk cId="3953379560" sldId="333"/>
            <ac:spMk id="3" creationId="{A5A2C07A-A374-4306-84F9-49F9EB320008}"/>
          </ac:spMkLst>
        </pc:spChg>
      </pc:sldChg>
      <pc:sldChg chg="add del">
        <pc:chgData name="Rigel Wang" userId="867ce034-3474-4b9e-a990-39a7686f4fe8" providerId="ADAL" clId="{ED74508A-C217-4A7F-B119-AFA2D1B9E44F}" dt="2017-10-04T04:58:18.610" v="1958" actId="2696"/>
        <pc:sldMkLst>
          <pc:docMk/>
          <pc:sldMk cId="3981961117" sldId="333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708FEF-880D-47A5-8093-05234F65EEF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168F52-024D-4C08-92BC-380E849417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267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与其从一种学习算法角度理解，不如把他从一种看世界的角度理解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68F52-024D-4C08-92BC-380E8494170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831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觉得这部分做分类最基本最直观的理论出发点就是这张图，一维的情况我们就用一个点分开两类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基于一维的我们可以自然而然得推广到多维的决策曲线，决策曲面，决策超曲面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贝叶斯决策的理论出发点还是非常直观的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68F52-024D-4C08-92BC-380E8494170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640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矩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矩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5" Type="http://schemas.openxmlformats.org/officeDocument/2006/relationships/image" Target="../media/image5.jp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/>
              <a:t>Image Segmentation </a:t>
            </a:r>
            <a:br>
              <a:rPr lang="en-US" altLang="zh-CN" b="1" dirty="0"/>
            </a:br>
            <a:r>
              <a:rPr lang="en-US" altLang="zh-CN" b="1" dirty="0"/>
              <a:t>Based on Statistics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Wang</a:t>
            </a:r>
            <a:r>
              <a:rPr lang="zh-CN" altLang="en-US" dirty="0"/>
              <a:t> </a:t>
            </a:r>
            <a:r>
              <a:rPr lang="en-US" altLang="zh-CN" dirty="0"/>
              <a:t>Ying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CFE6819-226F-4010-9015-9F1C232D1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09253"/>
              </p:ext>
            </p:extLst>
          </p:nvPr>
        </p:nvGraphicFramePr>
        <p:xfrm>
          <a:off x="6546850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CFE6819-226F-4010-9015-9F1C232D1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235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929FEA7-1A8F-4C92-8FA1-13EDF407DA9E}"/>
              </a:ext>
            </a:extLst>
          </p:cNvPr>
          <p:cNvSpPr txBox="1"/>
          <p:nvPr/>
        </p:nvSpPr>
        <p:spPr>
          <a:xfrm>
            <a:off x="683568" y="980728"/>
            <a:ext cx="255711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王颖</a:t>
            </a:r>
            <a:r>
              <a:rPr lang="en-US" altLang="zh-CN" dirty="0"/>
              <a:t>	201722090323 </a:t>
            </a:r>
          </a:p>
          <a:p>
            <a:r>
              <a:rPr lang="zh-CN" altLang="en-US" dirty="0"/>
              <a:t>黄孙培</a:t>
            </a:r>
            <a:r>
              <a:rPr lang="en-US" altLang="zh-CN" dirty="0"/>
              <a:t>	201722090330</a:t>
            </a:r>
          </a:p>
          <a:p>
            <a:r>
              <a:rPr lang="zh-CN" altLang="en-US" dirty="0"/>
              <a:t>张敏</a:t>
            </a:r>
            <a:r>
              <a:rPr lang="en-US" altLang="zh-CN" dirty="0"/>
              <a:t>	201721090111</a:t>
            </a:r>
          </a:p>
          <a:p>
            <a:r>
              <a:rPr lang="zh-CN" altLang="en-US" dirty="0"/>
              <a:t>刘胜男</a:t>
            </a:r>
            <a:r>
              <a:rPr lang="en-US" altLang="zh-CN" dirty="0"/>
              <a:t>	201722090322 </a:t>
            </a:r>
          </a:p>
          <a:p>
            <a:r>
              <a:rPr lang="zh-CN" altLang="en-US" dirty="0"/>
              <a:t>江润洲</a:t>
            </a:r>
            <a:r>
              <a:rPr lang="en-US" altLang="zh-CN" dirty="0"/>
              <a:t>	201721090115</a:t>
            </a:r>
          </a:p>
        </p:txBody>
      </p:sp>
    </p:spTree>
    <p:extLst>
      <p:ext uri="{BB962C8B-B14F-4D97-AF65-F5344CB8AC3E}">
        <p14:creationId xmlns:p14="http://schemas.microsoft.com/office/powerpoint/2010/main" val="1033795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E5E9D7-D35D-4186-8FBC-615F2D33B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</a:t>
            </a:r>
            <a:r>
              <a:rPr lang="zh-CN" altLang="en-US" dirty="0"/>
              <a:t>算法迭代过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0DCFBC-D3CF-48CA-B840-3DE9F3BF5003}"/>
              </a:ext>
            </a:extLst>
          </p:cNvPr>
          <p:cNvSpPr txBox="1"/>
          <p:nvPr/>
        </p:nvSpPr>
        <p:spPr>
          <a:xfrm>
            <a:off x="457200" y="5445224"/>
            <a:ext cx="296106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: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l-GR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[100,100,100;5,5,5]'/255;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l-GR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eye(3)/2;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l-GR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te </a:t>
            </a:r>
            <a:r>
              <a:rPr lang="es-E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eye(3)/2;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707B68B-772C-4A4A-8DB3-F7F0F5742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31784"/>
              </p:ext>
            </p:extLst>
          </p:nvPr>
        </p:nvGraphicFramePr>
        <p:xfrm>
          <a:off x="4587652" y="5709557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1676160" imgH="685800" progId="Equation.DSMT4">
                  <p:embed/>
                </p:oleObj>
              </mc:Choice>
              <mc:Fallback>
                <p:oleObj name="Equation" r:id="rId3" imgW="1676160" imgH="685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707B68B-772C-4A4A-8DB3-F7F0F5742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652" y="5709557"/>
                        <a:ext cx="1676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1901A97-FD65-48A8-B0C2-ECF7430A3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34973"/>
              </p:ext>
            </p:extLst>
          </p:nvPr>
        </p:nvGraphicFramePr>
        <p:xfrm>
          <a:off x="6473043" y="5404757"/>
          <a:ext cx="2184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2184120" imgH="1422360" progId="Equation.DSMT4">
                  <p:embed/>
                </p:oleObj>
              </mc:Choice>
              <mc:Fallback>
                <p:oleObj name="Equation" r:id="rId5" imgW="2184120" imgH="1422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1901A97-FD65-48A8-B0C2-ECF7430A3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3043" y="5404757"/>
                        <a:ext cx="21844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B01D5750-66E6-4A0F-ABB6-18B47A20C436}"/>
              </a:ext>
            </a:extLst>
          </p:cNvPr>
          <p:cNvSpPr txBox="1"/>
          <p:nvPr/>
        </p:nvSpPr>
        <p:spPr>
          <a:xfrm>
            <a:off x="3748961" y="5384898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内容占位符 9">
            <a:extLst>
              <a:ext uri="{FF2B5EF4-FFF2-40B4-BE49-F238E27FC236}">
                <a16:creationId xmlns:a16="http://schemas.microsoft.com/office/drawing/2014/main" id="{7F4E7381-3319-4A69-9FE5-4FE2B7E3AE42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63233"/>
            <a:ext cx="8229600" cy="4261757"/>
          </a:xfrm>
        </p:spPr>
      </p:pic>
      <p:pic>
        <p:nvPicPr>
          <p:cNvPr id="8" name="Picture 2" descr="E:\Online Disk\OneDrive\wy0576zg\OneDrive\文档\论文\流形学习\文献整理\图片\f104cbdf6fcdd29f4843ea05b4cac681_b.jpg">
            <a:extLst>
              <a:ext uri="{FF2B5EF4-FFF2-40B4-BE49-F238E27FC236}">
                <a16:creationId xmlns:a16="http://schemas.microsoft.com/office/drawing/2014/main" id="{72440215-9ACF-4554-86EA-FEBF81F56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89176"/>
            <a:ext cx="1793761" cy="1028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11784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7669E0-0DB5-4A7F-9C00-A23D6B55A9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</a:t>
            </a:r>
            <a:r>
              <a:rPr lang="zh-CN" altLang="en-US" dirty="0"/>
              <a:t>算法迭代结果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0DF49FB4-58DC-4BC8-A07B-E9E90DE41D2B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864" y="1196752"/>
            <a:ext cx="8229600" cy="4371794"/>
          </a:xfr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3AE8CE0-E8C0-44DC-BFEB-1211A1B8F710}"/>
              </a:ext>
            </a:extLst>
          </p:cNvPr>
          <p:cNvSpPr txBox="1"/>
          <p:nvPr/>
        </p:nvSpPr>
        <p:spPr>
          <a:xfrm>
            <a:off x="1187624" y="6021288"/>
            <a:ext cx="6771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M</a:t>
            </a:r>
            <a:r>
              <a:rPr lang="zh-CN" altLang="en-US" dirty="0"/>
              <a:t>算法收敛不断利用假设及迭代出来的参数计算似然函数的下界</a:t>
            </a:r>
          </a:p>
        </p:txBody>
      </p:sp>
    </p:spTree>
    <p:extLst>
      <p:ext uri="{BB962C8B-B14F-4D97-AF65-F5344CB8AC3E}">
        <p14:creationId xmlns:p14="http://schemas.microsoft.com/office/powerpoint/2010/main" val="701530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FB3A6E50-18F7-4741-A831-6EF85198FE68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484784"/>
            <a:ext cx="8503073" cy="3600400"/>
          </a:xfr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E52D210-6F3D-4854-91EF-A3663BCDB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17515"/>
              </p:ext>
            </p:extLst>
          </p:nvPr>
        </p:nvGraphicFramePr>
        <p:xfrm>
          <a:off x="2339752" y="6169724"/>
          <a:ext cx="3822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3822480" imgH="203040" progId="Equation.DSMT4">
                  <p:embed/>
                </p:oleObj>
              </mc:Choice>
              <mc:Fallback>
                <p:oleObj name="Equation" r:id="rId4" imgW="382248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52D210-6F3D-4854-91EF-A3663BCDB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6169724"/>
                        <a:ext cx="3822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>
            <a:extLst>
              <a:ext uri="{FF2B5EF4-FFF2-40B4-BE49-F238E27FC236}">
                <a16:creationId xmlns:a16="http://schemas.microsoft.com/office/drawing/2014/main" id="{74BDC565-5F25-420D-A04C-D10401329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altLang="zh-CN" dirty="0"/>
              <a:t>Performance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4B11AB9-7D7F-4797-B178-9919CEA88E0F}"/>
              </a:ext>
            </a:extLst>
          </p:cNvPr>
          <p:cNvSpPr/>
          <p:nvPr/>
        </p:nvSpPr>
        <p:spPr>
          <a:xfrm>
            <a:off x="2339752" y="5724401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100" dirty="0"/>
              <a:t>由于EM相当于是按照</a:t>
            </a:r>
            <a:r>
              <a:rPr lang="en-US" altLang="zh-CN" sz="1100" dirty="0" err="1"/>
              <a:t>threshhold</a:t>
            </a:r>
            <a:r>
              <a:rPr lang="zh-CN" altLang="en-US" sz="1100" dirty="0"/>
              <a:t>=0.5迭代的，所以最佳阈值在0.5附近很小的范围里</a:t>
            </a:r>
          </a:p>
        </p:txBody>
      </p:sp>
    </p:spTree>
    <p:extLst>
      <p:ext uri="{BB962C8B-B14F-4D97-AF65-F5344CB8AC3E}">
        <p14:creationId xmlns:p14="http://schemas.microsoft.com/office/powerpoint/2010/main" val="15730483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4E1A-0AF5-4251-9C3C-682BB02C65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altLang="zh-CN" dirty="0"/>
              <a:t> Comparison</a:t>
            </a:r>
            <a:endParaRPr lang="zh-CN" altLang="en-US" dirty="0"/>
          </a:p>
        </p:txBody>
      </p:sp>
      <p:pic>
        <p:nvPicPr>
          <p:cNvPr id="4" name="内容占位符 8">
            <a:extLst>
              <a:ext uri="{FF2B5EF4-FFF2-40B4-BE49-F238E27FC236}">
                <a16:creationId xmlns:a16="http://schemas.microsoft.com/office/drawing/2014/main" id="{1654A98A-3670-4A0C-8147-22F5DCAA931C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1" t="3121" r="48786" b="-1"/>
          <a:stretch/>
        </p:blipFill>
        <p:spPr>
          <a:xfrm>
            <a:off x="657522" y="1468262"/>
            <a:ext cx="2459933" cy="2235170"/>
          </a:xfrm>
        </p:spPr>
      </p:pic>
      <p:pic>
        <p:nvPicPr>
          <p:cNvPr id="5" name="内容占位符 8">
            <a:extLst>
              <a:ext uri="{FF2B5EF4-FFF2-40B4-BE49-F238E27FC236}">
                <a16:creationId xmlns:a16="http://schemas.microsoft.com/office/drawing/2014/main" id="{83B4B50C-8C29-4677-8F07-08CC3B364AC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3" r="49064"/>
          <a:stretch/>
        </p:blipFill>
        <p:spPr>
          <a:xfrm>
            <a:off x="3419872" y="1412777"/>
            <a:ext cx="2508620" cy="2262526"/>
          </a:xfrm>
          <a:prstGeom prst="rect">
            <a:avLst/>
          </a:prstGeom>
        </p:spPr>
      </p:pic>
      <p:pic>
        <p:nvPicPr>
          <p:cNvPr id="6" name="内容占位符 6">
            <a:extLst>
              <a:ext uri="{FF2B5EF4-FFF2-40B4-BE49-F238E27FC236}">
                <a16:creationId xmlns:a16="http://schemas.microsoft.com/office/drawing/2014/main" id="{91F2A5EE-1A25-43F3-B44B-E276E9324BD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0" r="50257"/>
          <a:stretch/>
        </p:blipFill>
        <p:spPr>
          <a:xfrm>
            <a:off x="6084168" y="1412776"/>
            <a:ext cx="2520280" cy="2262527"/>
          </a:xfrm>
          <a:prstGeom prst="rect">
            <a:avLst/>
          </a:prstGeom>
        </p:spPr>
      </p:pic>
      <p:pic>
        <p:nvPicPr>
          <p:cNvPr id="7" name="内容占位符 8">
            <a:extLst>
              <a:ext uri="{FF2B5EF4-FFF2-40B4-BE49-F238E27FC236}">
                <a16:creationId xmlns:a16="http://schemas.microsoft.com/office/drawing/2014/main" id="{DD4CD345-368E-4F62-BC5C-FA067A152CC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61" t="3121" r="5376" b="-1"/>
          <a:stretch/>
        </p:blipFill>
        <p:spPr>
          <a:xfrm>
            <a:off x="620438" y="4006500"/>
            <a:ext cx="2459933" cy="2235170"/>
          </a:xfrm>
          <a:prstGeom prst="rect">
            <a:avLst/>
          </a:prstGeom>
        </p:spPr>
      </p:pic>
      <p:pic>
        <p:nvPicPr>
          <p:cNvPr id="8" name="内容占位符 8">
            <a:extLst>
              <a:ext uri="{FF2B5EF4-FFF2-40B4-BE49-F238E27FC236}">
                <a16:creationId xmlns:a16="http://schemas.microsoft.com/office/drawing/2014/main" id="{E6AD1E37-9C87-481D-8A78-052D672B93A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36"/>
          <a:stretch/>
        </p:blipFill>
        <p:spPr>
          <a:xfrm>
            <a:off x="3430448" y="3944089"/>
            <a:ext cx="2763250" cy="2262526"/>
          </a:xfrm>
          <a:prstGeom prst="rect">
            <a:avLst/>
          </a:prstGeom>
        </p:spPr>
      </p:pic>
      <p:pic>
        <p:nvPicPr>
          <p:cNvPr id="9" name="内容占位符 6">
            <a:extLst>
              <a:ext uri="{FF2B5EF4-FFF2-40B4-BE49-F238E27FC236}">
                <a16:creationId xmlns:a16="http://schemas.microsoft.com/office/drawing/2014/main" id="{612C62C0-BD97-4BC4-8E3E-985AE22236C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43"/>
          <a:stretch/>
        </p:blipFill>
        <p:spPr>
          <a:xfrm>
            <a:off x="6228184" y="3944089"/>
            <a:ext cx="2736304" cy="2262525"/>
          </a:xfrm>
          <a:prstGeom prst="rect">
            <a:avLst/>
          </a:prstGeom>
        </p:spPr>
      </p:pic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81519738-6BE7-4637-8327-B823E492FB06}"/>
              </a:ext>
            </a:extLst>
          </p:cNvPr>
          <p:cNvCxnSpPr>
            <a:cxnSpLocks/>
          </p:cNvCxnSpPr>
          <p:nvPr/>
        </p:nvCxnSpPr>
        <p:spPr>
          <a:xfrm>
            <a:off x="657522" y="3789040"/>
            <a:ext cx="80292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C9AEF4F3-208F-44B0-9E49-62E8F098850D}"/>
              </a:ext>
            </a:extLst>
          </p:cNvPr>
          <p:cNvSpPr txBox="1"/>
          <p:nvPr/>
        </p:nvSpPr>
        <p:spPr>
          <a:xfrm>
            <a:off x="3191966" y="281211"/>
            <a:ext cx="578440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从</a:t>
            </a:r>
            <a:r>
              <a:rPr lang="en-US" altLang="zh-CN" sz="1400" dirty="0"/>
              <a:t>ROC</a:t>
            </a:r>
            <a:r>
              <a:rPr lang="zh-CN" altLang="en-US" sz="1400" dirty="0"/>
              <a:t>看</a:t>
            </a:r>
            <a:r>
              <a:rPr lang="en-US" altLang="zh-CN" sz="1400" dirty="0"/>
              <a:t>EM</a:t>
            </a:r>
            <a:r>
              <a:rPr lang="zh-CN" altLang="en-US" sz="1400" dirty="0"/>
              <a:t>算法得到的分类器</a:t>
            </a:r>
            <a:r>
              <a:rPr lang="en-US" altLang="zh-CN" sz="1400" dirty="0"/>
              <a:t>AUC</a:t>
            </a:r>
            <a:r>
              <a:rPr lang="zh-CN" altLang="en-US" sz="1400" dirty="0"/>
              <a:t>最大，分类性能最好</a:t>
            </a:r>
            <a:endParaRPr lang="en-US" altLang="zh-CN" sz="1400" dirty="0"/>
          </a:p>
          <a:p>
            <a:r>
              <a:rPr lang="zh-CN" altLang="en-US" sz="1400" dirty="0"/>
              <a:t>从</a:t>
            </a:r>
            <a:r>
              <a:rPr lang="en-US" altLang="zh-CN" sz="1400" dirty="0"/>
              <a:t>PR</a:t>
            </a:r>
            <a:r>
              <a:rPr lang="zh-CN" altLang="en-US" sz="1400" dirty="0"/>
              <a:t>曲线上可以比</a:t>
            </a:r>
            <a:r>
              <a:rPr lang="en-US" altLang="zh-CN" sz="1400" dirty="0"/>
              <a:t>ROC</a:t>
            </a:r>
            <a:r>
              <a:rPr lang="zh-CN" altLang="en-US" sz="1400" dirty="0"/>
              <a:t>更明显地看出，只利用灰度信息进行分类的效果</a:t>
            </a:r>
            <a:endParaRPr lang="en-US" altLang="zh-CN" sz="1400" dirty="0"/>
          </a:p>
          <a:p>
            <a:r>
              <a:rPr lang="zh-CN" altLang="en-US" sz="1400" dirty="0"/>
              <a:t>不如三通道进行分类</a:t>
            </a:r>
          </a:p>
        </p:txBody>
      </p:sp>
    </p:spTree>
    <p:extLst>
      <p:ext uri="{BB962C8B-B14F-4D97-AF65-F5344CB8AC3E}">
        <p14:creationId xmlns:p14="http://schemas.microsoft.com/office/powerpoint/2010/main" val="22343794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40A424-C206-4D48-AAD5-1BE7EE73D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y EM algorithm </a:t>
            </a:r>
            <a:r>
              <a:rPr lang="en-US" altLang="zh-CN" dirty="0" err="1"/>
              <a:t>canconverge</a:t>
            </a:r>
            <a:r>
              <a:rPr lang="en-US" altLang="zh-CN" dirty="0"/>
              <a:t>?</a:t>
            </a:r>
            <a:endParaRPr lang="zh-CN" altLang="en-US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EEF97AA6-9FDA-479C-A079-F8C75F2A8BA0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" r="1495"/>
          <a:stretch/>
        </p:blipFill>
        <p:spPr>
          <a:xfrm>
            <a:off x="2364105" y="1191651"/>
            <a:ext cx="6325348" cy="2283488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FC41B93-4256-42BD-A7A9-9D7F850BBC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908326"/>
            <a:ext cx="3158306" cy="218904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BDEAC8E-A097-4905-85A5-A03367890B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008" y="4005064"/>
            <a:ext cx="4245754" cy="2206128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74A6D190-547E-4DD9-97D8-003BF21AF59E}"/>
              </a:ext>
            </a:extLst>
          </p:cNvPr>
          <p:cNvSpPr/>
          <p:nvPr/>
        </p:nvSpPr>
        <p:spPr>
          <a:xfrm>
            <a:off x="179512" y="3716058"/>
            <a:ext cx="21836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solidFill>
                  <a:srgbClr val="333333"/>
                </a:solidFill>
                <a:latin typeface="Calibri" panose="020F0502020204030204" pitchFamily="34" charset="0"/>
              </a:rPr>
              <a:t>Jensen</a:t>
            </a:r>
            <a:r>
              <a:rPr lang="zh-CN" altLang="en-US" sz="1200" b="1" dirty="0">
                <a:solidFill>
                  <a:srgbClr val="333333"/>
                </a:solidFill>
                <a:latin typeface="Arial" panose="020B0604020202020204" pitchFamily="34" charset="0"/>
              </a:rPr>
              <a:t>不等式：</a:t>
            </a:r>
            <a:endParaRPr lang="en-US" altLang="zh-CN" sz="1200" b="1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r>
              <a:rPr lang="en-US" altLang="zh-CN" sz="1200" b="1" dirty="0">
                <a:solidFill>
                  <a:srgbClr val="333333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en-US" altLang="zh-CN" sz="11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[f(X)]&gt;=f(E[X]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081FF59-74CC-4C3E-B0C1-9A43F456376B}"/>
              </a:ext>
            </a:extLst>
          </p:cNvPr>
          <p:cNvSpPr/>
          <p:nvPr/>
        </p:nvSpPr>
        <p:spPr>
          <a:xfrm>
            <a:off x="179512" y="1503602"/>
            <a:ext cx="12618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b="1" dirty="0">
                <a:solidFill>
                  <a:srgbClr val="333333"/>
                </a:solidFill>
                <a:latin typeface="Calibri" panose="020F0502020204030204" pitchFamily="34" charset="0"/>
              </a:rPr>
              <a:t>似然函数变形</a:t>
            </a:r>
            <a:r>
              <a:rPr lang="zh-CN" altLang="en-US" sz="1200" b="1" dirty="0">
                <a:solidFill>
                  <a:srgbClr val="333333"/>
                </a:solidFill>
                <a:latin typeface="Arial" panose="020B0604020202020204" pitchFamily="34" charset="0"/>
              </a:rPr>
              <a:t>：</a:t>
            </a:r>
            <a:endParaRPr lang="en-US" altLang="zh-CN" sz="1200" b="1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3" name="箭头: 圆角右 22">
            <a:extLst>
              <a:ext uri="{FF2B5EF4-FFF2-40B4-BE49-F238E27FC236}">
                <a16:creationId xmlns:a16="http://schemas.microsoft.com/office/drawing/2014/main" id="{E3FEB6C0-7E03-4C75-80D0-5F9998D0618C}"/>
              </a:ext>
            </a:extLst>
          </p:cNvPr>
          <p:cNvSpPr/>
          <p:nvPr/>
        </p:nvSpPr>
        <p:spPr>
          <a:xfrm>
            <a:off x="1750906" y="2852936"/>
            <a:ext cx="2245030" cy="1055390"/>
          </a:xfrm>
          <a:prstGeom prst="bentArrow">
            <a:avLst>
              <a:gd name="adj1" fmla="val 11682"/>
              <a:gd name="adj2" fmla="val 15742"/>
              <a:gd name="adj3" fmla="val 25000"/>
              <a:gd name="adj4" fmla="val 66894"/>
            </a:avLst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AE4161A3-6D29-4B28-B992-3A879B39F400}"/>
              </a:ext>
            </a:extLst>
          </p:cNvPr>
          <p:cNvSpPr/>
          <p:nvPr/>
        </p:nvSpPr>
        <p:spPr>
          <a:xfrm rot="5400000">
            <a:off x="5695642" y="3544533"/>
            <a:ext cx="529925" cy="391141"/>
          </a:xfrm>
          <a:prstGeom prst="rightArrow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138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77DA7-3AD7-46CB-BE88-CF9BEF38DC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遗留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CA5E9B-1BFE-4F01-B34F-3DAAE8A07D5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400" dirty="0"/>
              <a:t>初值设置严格规律</a:t>
            </a:r>
            <a:endParaRPr lang="en-US" altLang="zh-CN" sz="2400" dirty="0"/>
          </a:p>
          <a:p>
            <a:r>
              <a:rPr lang="zh-CN" altLang="en-US" sz="2000" dirty="0"/>
              <a:t>没做三元高斯函数的概率密度函数可视化，应该可以画出等值椭球面。</a:t>
            </a:r>
            <a:endParaRPr lang="en-US" altLang="zh-CN" sz="2000" dirty="0"/>
          </a:p>
          <a:p>
            <a:r>
              <a:rPr lang="zh-CN" altLang="en-US" dirty="0"/>
              <a:t>*决策面方程没找到解的方法，好像需要坐标变换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18ABE7E-8B68-4818-8EC6-BD6AF997EDC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10"/>
          <a:stretch/>
        </p:blipFill>
        <p:spPr>
          <a:xfrm>
            <a:off x="5436096" y="2324153"/>
            <a:ext cx="2736304" cy="39090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C1E08DB-7089-4B27-8E25-B5645197E7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360" b="14589"/>
          <a:stretch/>
        </p:blipFill>
        <p:spPr>
          <a:xfrm>
            <a:off x="457200" y="2996952"/>
            <a:ext cx="4304762" cy="5040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C1CCF7E-2E98-419B-B981-90BBDC02136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63" b="70107"/>
          <a:stretch/>
        </p:blipFill>
        <p:spPr>
          <a:xfrm>
            <a:off x="561282" y="3726558"/>
            <a:ext cx="2016224" cy="429887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E354CC2-CB42-4C64-9DC7-741EDEC67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6987"/>
              </p:ext>
            </p:extLst>
          </p:nvPr>
        </p:nvGraphicFramePr>
        <p:xfrm>
          <a:off x="842963" y="4406900"/>
          <a:ext cx="774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963" y="4406900"/>
                        <a:ext cx="774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5BAEA5F-D16E-4E34-AFBB-19EA8A9FB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670920"/>
              </p:ext>
            </p:extLst>
          </p:nvPr>
        </p:nvGraphicFramePr>
        <p:xfrm>
          <a:off x="684213" y="4803775"/>
          <a:ext cx="1066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E354CC2-CB42-4C64-9DC7-741EDEC67F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4803775"/>
                        <a:ext cx="1066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633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CD7BB3-406E-45F6-9E24-5628821BE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ank you !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19E28D-F4CC-48B2-A512-88136A130C2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很多实验都是横向的知识迁移，所以希望来自不同领域的大家能够相互交流减少重复劳动吧。</a:t>
            </a:r>
            <a:br>
              <a:rPr lang="zh-CN" altLang="en-US" dirty="0"/>
            </a:br>
            <a:endParaRPr lang="zh-CN" altLang="en-US" dirty="0"/>
          </a:p>
          <a:p>
            <a:r>
              <a:rPr lang="zh-CN" altLang="en-US" dirty="0"/>
              <a:t>比如工具的安装和验证可行性、资料的重复查找，虽然过程也是在锻炼，但是即便熟练的人也会有很多重复工作，如果能相互分享经验和有趣的想法或技巧，也算是我们的工作吧。</a:t>
            </a:r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22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E35A4D-E973-4F05-B77A-70D6A3DAB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出发点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D3CD88AC-765B-465B-8D4A-0191560EFC71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 rotWithShape="1">
          <a:blip r:embed="rId3"/>
          <a:srcRect l="1208" t="1974" b="14511"/>
          <a:stretch/>
        </p:blipFill>
        <p:spPr>
          <a:xfrm>
            <a:off x="467544" y="1575048"/>
            <a:ext cx="3166857" cy="1637928"/>
          </a:xfrm>
          <a:prstGeom prst="rect">
            <a:avLst/>
          </a:prstGeom>
        </p:spPr>
      </p:pic>
      <p:pic>
        <p:nvPicPr>
          <p:cNvPr id="5" name="图片 4" descr="E:\模式识别实验\实验一\3-5.jpg">
            <a:extLst>
              <a:ext uri="{FF2B5EF4-FFF2-40B4-BE49-F238E27FC236}">
                <a16:creationId xmlns:a16="http://schemas.microsoft.com/office/drawing/2014/main" id="{0743D14F-EEC1-4D24-B5E1-7E9DABCA6098}"/>
              </a:ext>
            </a:extLst>
          </p:cNvPr>
          <p:cNvPicPr/>
          <p:nvPr/>
        </p:nvPicPr>
        <p:blipFill rotWithShape="1">
          <a:blip r:embed="rId4"/>
          <a:srcRect l="9784" r="54431" b="51828"/>
          <a:stretch/>
        </p:blipFill>
        <p:spPr bwMode="auto">
          <a:xfrm>
            <a:off x="120365" y="3997222"/>
            <a:ext cx="1951219" cy="2049149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368B8450-A89A-49D7-A88C-39051F5E4BE1}"/>
              </a:ext>
            </a:extLst>
          </p:cNvPr>
          <p:cNvCxnSpPr>
            <a:cxnSpLocks/>
          </p:cNvCxnSpPr>
          <p:nvPr/>
        </p:nvCxnSpPr>
        <p:spPr>
          <a:xfrm>
            <a:off x="1820456" y="3212976"/>
            <a:ext cx="151216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>
            <a:extLst>
              <a:ext uri="{FF2B5EF4-FFF2-40B4-BE49-F238E27FC236}">
                <a16:creationId xmlns:a16="http://schemas.microsoft.com/office/drawing/2014/main" id="{642E04A7-1EE3-4B82-B087-AA363EA321AA}"/>
              </a:ext>
            </a:extLst>
          </p:cNvPr>
          <p:cNvSpPr/>
          <p:nvPr/>
        </p:nvSpPr>
        <p:spPr>
          <a:xfrm>
            <a:off x="1820456" y="3167971"/>
            <a:ext cx="72008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F38291A-FD15-4A05-B5D3-3382DD6956AB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380296" y="3212976"/>
            <a:ext cx="1440160" cy="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内容占位符 4">
            <a:extLst>
              <a:ext uri="{FF2B5EF4-FFF2-40B4-BE49-F238E27FC236}">
                <a16:creationId xmlns:a16="http://schemas.microsoft.com/office/drawing/2014/main" id="{049C28B1-07F9-4C95-B4DA-3B12828AD5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3" r="3600"/>
          <a:stretch/>
        </p:blipFill>
        <p:spPr>
          <a:xfrm>
            <a:off x="5220072" y="1310414"/>
            <a:ext cx="3819236" cy="2404362"/>
          </a:xfrm>
          <a:prstGeom prst="rect">
            <a:avLst/>
          </a:prstGeom>
        </p:spPr>
      </p:pic>
      <p:pic>
        <p:nvPicPr>
          <p:cNvPr id="11" name="图片 10" descr="E:\模式识别实验\实验一\3-5.jpg">
            <a:extLst>
              <a:ext uri="{FF2B5EF4-FFF2-40B4-BE49-F238E27FC236}">
                <a16:creationId xmlns:a16="http://schemas.microsoft.com/office/drawing/2014/main" id="{485CAFB1-9EB8-479C-8AFC-35BFE4A91B7E}"/>
              </a:ext>
            </a:extLst>
          </p:cNvPr>
          <p:cNvPicPr/>
          <p:nvPr/>
        </p:nvPicPr>
        <p:blipFill rotWithShape="1">
          <a:blip r:embed="rId4"/>
          <a:srcRect l="57722" r="8300" b="51828"/>
          <a:stretch/>
        </p:blipFill>
        <p:spPr bwMode="auto">
          <a:xfrm>
            <a:off x="2075032" y="4036186"/>
            <a:ext cx="1866029" cy="1971219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pic>
        <p:nvPicPr>
          <p:cNvPr id="12" name="内容占位符 4">
            <a:extLst>
              <a:ext uri="{FF2B5EF4-FFF2-40B4-BE49-F238E27FC236}">
                <a16:creationId xmlns:a16="http://schemas.microsoft.com/office/drawing/2014/main" id="{91CA043D-A419-408F-A7A2-8BE10F8A160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797" y="3927133"/>
            <a:ext cx="4221461" cy="2343104"/>
          </a:xfrm>
          <a:prstGeom prst="rect">
            <a:avLst/>
          </a:prstGeom>
        </p:spPr>
      </p:pic>
      <p:sp>
        <p:nvSpPr>
          <p:cNvPr id="3" name="箭头: 右 2">
            <a:extLst>
              <a:ext uri="{FF2B5EF4-FFF2-40B4-BE49-F238E27FC236}">
                <a16:creationId xmlns:a16="http://schemas.microsoft.com/office/drawing/2014/main" id="{61772812-A952-4695-882B-F2F7997B047C}"/>
              </a:ext>
            </a:extLst>
          </p:cNvPr>
          <p:cNvSpPr/>
          <p:nvPr/>
        </p:nvSpPr>
        <p:spPr>
          <a:xfrm>
            <a:off x="4041727" y="2194725"/>
            <a:ext cx="1034330" cy="340341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b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6891244-9ACE-4BAB-8D15-BEFE4DA6C77E}"/>
              </a:ext>
            </a:extLst>
          </p:cNvPr>
          <p:cNvSpPr/>
          <p:nvPr/>
        </p:nvSpPr>
        <p:spPr>
          <a:xfrm>
            <a:off x="4041727" y="4758344"/>
            <a:ext cx="1034329" cy="340341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b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FADA4D3-D999-42A0-A794-C2FFFB9E5136}"/>
              </a:ext>
            </a:extLst>
          </p:cNvPr>
          <p:cNvSpPr txBox="1"/>
          <p:nvPr/>
        </p:nvSpPr>
        <p:spPr>
          <a:xfrm>
            <a:off x="4152920" y="188530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维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E6D562B-8127-424B-A72A-FB38AA4C99B3}"/>
              </a:ext>
            </a:extLst>
          </p:cNvPr>
          <p:cNvSpPr txBox="1"/>
          <p:nvPr/>
        </p:nvSpPr>
        <p:spPr>
          <a:xfrm>
            <a:off x="4124263" y="438901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多维</a:t>
            </a:r>
          </a:p>
        </p:txBody>
      </p:sp>
    </p:spTree>
    <p:extLst>
      <p:ext uri="{BB962C8B-B14F-4D97-AF65-F5344CB8AC3E}">
        <p14:creationId xmlns:p14="http://schemas.microsoft.com/office/powerpoint/2010/main" val="12793012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0880F0-F109-4A6B-9421-CFE5EBC31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ep of minimum error Bayes decis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B4932A-F808-4A0E-9A9A-386990E1E52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770984" cy="4874096"/>
          </a:xfrm>
        </p:spPr>
        <p:txBody>
          <a:bodyPr/>
          <a:lstStyle/>
          <a:p>
            <a:r>
              <a:rPr lang="en-US" altLang="zh-CN" dirty="0"/>
              <a:t>%% </a:t>
            </a:r>
            <a:r>
              <a:rPr lang="zh-CN" altLang="en-US" dirty="0"/>
              <a:t>读取图片及</a:t>
            </a:r>
            <a:r>
              <a:rPr lang="en-US" altLang="zh-CN" dirty="0"/>
              <a:t>mask</a:t>
            </a:r>
          </a:p>
          <a:p>
            <a:r>
              <a:rPr lang="en-US" altLang="zh-CN" dirty="0"/>
              <a:t>%% </a:t>
            </a:r>
            <a:r>
              <a:rPr lang="zh-CN" altLang="en-US" dirty="0"/>
              <a:t>读取训练集并画出分布</a:t>
            </a:r>
            <a:endParaRPr lang="en-US" altLang="zh-CN" dirty="0"/>
          </a:p>
          <a:p>
            <a:r>
              <a:rPr lang="en-US" altLang="zh-CN" dirty="0"/>
              <a:t>%% </a:t>
            </a:r>
            <a:r>
              <a:rPr lang="zh-CN" altLang="en-US" dirty="0"/>
              <a:t>根据训练集计算两类分布的参数</a:t>
            </a:r>
            <a:endParaRPr lang="en-US" altLang="zh-CN" dirty="0"/>
          </a:p>
          <a:p>
            <a:r>
              <a:rPr lang="en-US" altLang="zh-CN" dirty="0"/>
              <a:t>%% </a:t>
            </a:r>
            <a:r>
              <a:rPr lang="zh-CN" altLang="en-US" dirty="0"/>
              <a:t>根据训练集计算先验概率</a:t>
            </a:r>
            <a:endParaRPr lang="en-US" altLang="zh-CN" dirty="0"/>
          </a:p>
          <a:p>
            <a:r>
              <a:rPr lang="en-US" altLang="zh-CN" dirty="0"/>
              <a:t>%% </a:t>
            </a:r>
            <a:r>
              <a:rPr lang="zh-CN" altLang="en-US" dirty="0"/>
              <a:t>计算新样本的条件概率</a:t>
            </a:r>
            <a:endParaRPr lang="en-US" altLang="zh-CN" dirty="0"/>
          </a:p>
          <a:p>
            <a:r>
              <a:rPr lang="en-US" altLang="zh-CN" dirty="0"/>
              <a:t>%% </a:t>
            </a:r>
            <a:r>
              <a:rPr lang="zh-CN" altLang="en-US" dirty="0"/>
              <a:t>最大化后验概率分类</a:t>
            </a:r>
            <a:endParaRPr lang="en-US" altLang="zh-CN" dirty="0"/>
          </a:p>
          <a:p>
            <a:r>
              <a:rPr lang="en-US" altLang="zh-CN" dirty="0"/>
              <a:t>%% </a:t>
            </a:r>
            <a:r>
              <a:rPr lang="zh-CN" altLang="en-US" dirty="0"/>
              <a:t>显示</a:t>
            </a:r>
            <a:endParaRPr lang="en-US" altLang="zh-CN" dirty="0"/>
          </a:p>
          <a:p>
            <a:r>
              <a:rPr lang="en-US" altLang="zh-CN" dirty="0"/>
              <a:t>%% </a:t>
            </a:r>
            <a:r>
              <a:rPr lang="zh-CN" altLang="en-US" dirty="0"/>
              <a:t>性能评估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023D7EC-36E1-488C-B739-30C294C8E13A}"/>
              </a:ext>
            </a:extLst>
          </p:cNvPr>
          <p:cNvSpPr/>
          <p:nvPr/>
        </p:nvSpPr>
        <p:spPr>
          <a:xfrm>
            <a:off x="6228184" y="1628800"/>
            <a:ext cx="2142221" cy="396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有完整的标签数据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C67E3AF-54D1-4247-B939-77C38654F4E2}"/>
              </a:ext>
            </a:extLst>
          </p:cNvPr>
          <p:cNvSpPr txBox="1"/>
          <p:nvPr/>
        </p:nvSpPr>
        <p:spPr>
          <a:xfrm>
            <a:off x="8820472" y="238953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2900CD0-96E8-4DFB-9813-FFD6A9D2040E}"/>
              </a:ext>
            </a:extLst>
          </p:cNvPr>
          <p:cNvSpPr/>
          <p:nvPr/>
        </p:nvSpPr>
        <p:spPr>
          <a:xfrm>
            <a:off x="6236957" y="2489567"/>
            <a:ext cx="2142221" cy="396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确定分类器模型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FD242AB-BA5E-4AD9-8513-B95A9890709A}"/>
              </a:ext>
            </a:extLst>
          </p:cNvPr>
          <p:cNvSpPr/>
          <p:nvPr/>
        </p:nvSpPr>
        <p:spPr>
          <a:xfrm>
            <a:off x="6236957" y="3372232"/>
            <a:ext cx="2142221" cy="396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分类器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C25B2E2-DE4A-4260-8B85-7C4D4DF647C7}"/>
              </a:ext>
            </a:extLst>
          </p:cNvPr>
          <p:cNvSpPr/>
          <p:nvPr/>
        </p:nvSpPr>
        <p:spPr>
          <a:xfrm>
            <a:off x="5724128" y="4653136"/>
            <a:ext cx="1422141" cy="396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预测新数据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25C3399-E21D-438C-BD3C-C0519A22AF30}"/>
              </a:ext>
            </a:extLst>
          </p:cNvPr>
          <p:cNvSpPr/>
          <p:nvPr/>
        </p:nvSpPr>
        <p:spPr>
          <a:xfrm>
            <a:off x="7668344" y="4653136"/>
            <a:ext cx="1475656" cy="396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评估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3151DC6-AE79-4A88-9C3F-0BDFA351913E}"/>
              </a:ext>
            </a:extLst>
          </p:cNvPr>
          <p:cNvCxnSpPr>
            <a:stCxn id="5" idx="2"/>
            <a:endCxn id="8" idx="0"/>
          </p:cNvCxnSpPr>
          <p:nvPr/>
        </p:nvCxnSpPr>
        <p:spPr>
          <a:xfrm>
            <a:off x="7299295" y="2025298"/>
            <a:ext cx="8773" cy="4642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32DA2C4F-C4B8-4721-8705-0AE37EDA40DC}"/>
              </a:ext>
            </a:extLst>
          </p:cNvPr>
          <p:cNvCxnSpPr>
            <a:cxnSpLocks/>
            <a:endCxn id="10" idx="0"/>
          </p:cNvCxnSpPr>
          <p:nvPr/>
        </p:nvCxnSpPr>
        <p:spPr>
          <a:xfrm>
            <a:off x="7299294" y="2897014"/>
            <a:ext cx="8774" cy="4752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连接符: 肘形 19">
            <a:extLst>
              <a:ext uri="{FF2B5EF4-FFF2-40B4-BE49-F238E27FC236}">
                <a16:creationId xmlns:a16="http://schemas.microsoft.com/office/drawing/2014/main" id="{028036D6-E802-4758-96FA-473BF8DBF8FF}"/>
              </a:ext>
            </a:extLst>
          </p:cNvPr>
          <p:cNvCxnSpPr>
            <a:stCxn id="10" idx="2"/>
            <a:endCxn id="12" idx="0"/>
          </p:cNvCxnSpPr>
          <p:nvPr/>
        </p:nvCxnSpPr>
        <p:spPr>
          <a:xfrm rot="5400000">
            <a:off x="6429431" y="3774499"/>
            <a:ext cx="884406" cy="87286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连接符: 肘形 25">
            <a:extLst>
              <a:ext uri="{FF2B5EF4-FFF2-40B4-BE49-F238E27FC236}">
                <a16:creationId xmlns:a16="http://schemas.microsoft.com/office/drawing/2014/main" id="{5BA903B8-0EF3-4EAC-84EE-3E391AB24936}"/>
              </a:ext>
            </a:extLst>
          </p:cNvPr>
          <p:cNvCxnSpPr>
            <a:stCxn id="10" idx="2"/>
            <a:endCxn id="13" idx="0"/>
          </p:cNvCxnSpPr>
          <p:nvPr/>
        </p:nvCxnSpPr>
        <p:spPr>
          <a:xfrm rot="16200000" flipH="1">
            <a:off x="7414917" y="3661881"/>
            <a:ext cx="884406" cy="1098104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59068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64F855-34C2-40DF-B005-FEFB065DA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利用灰度信息做贝叶斯决策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D0FB95E-9E4A-46A0-952A-4206C9FCD1FB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76" y="1340768"/>
            <a:ext cx="8229600" cy="4443984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FA52565-22B7-47CB-B07B-3EE329305BE0}"/>
              </a:ext>
            </a:extLst>
          </p:cNvPr>
          <p:cNvSpPr txBox="1"/>
          <p:nvPr/>
        </p:nvSpPr>
        <p:spPr>
          <a:xfrm>
            <a:off x="493875" y="5982520"/>
            <a:ext cx="8797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通道分类信息量较少，由于反光等原因，可能造成某些高灰度像素误判成白色类别</a:t>
            </a:r>
          </a:p>
        </p:txBody>
      </p:sp>
    </p:spTree>
    <p:extLst>
      <p:ext uri="{BB962C8B-B14F-4D97-AF65-F5344CB8AC3E}">
        <p14:creationId xmlns:p14="http://schemas.microsoft.com/office/powerpoint/2010/main" val="8510226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291CCB-6A92-48FE-A080-F81C01DFC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rformance</a:t>
            </a:r>
            <a:endParaRPr lang="zh-CN" altLang="en-US" dirty="0"/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6EDA3179-C442-4402-9932-CF3C40BB5278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1" t="3121" r="5376" b="-1"/>
          <a:stretch/>
        </p:blipFill>
        <p:spPr>
          <a:xfrm>
            <a:off x="587104" y="1628800"/>
            <a:ext cx="8099696" cy="3672408"/>
          </a:xfr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25BB0F0-0799-42F5-9034-4C0B02652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48664"/>
              </p:ext>
            </p:extLst>
          </p:nvPr>
        </p:nvGraphicFramePr>
        <p:xfrm>
          <a:off x="1706563" y="5548313"/>
          <a:ext cx="495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4952880" imgH="774360" progId="Equation.DSMT4">
                  <p:embed/>
                </p:oleObj>
              </mc:Choice>
              <mc:Fallback>
                <p:oleObj name="Equation" r:id="rId4" imgW="4952880" imgH="774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25BB0F0-0799-42F5-9034-4C0B02652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563" y="5548313"/>
                        <a:ext cx="4953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72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9F4FB2-BE5A-4B23-AE4E-A894DB001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利用</a:t>
            </a:r>
            <a:r>
              <a:rPr lang="en-US" altLang="zh-CN" dirty="0"/>
              <a:t>RGB</a:t>
            </a:r>
            <a:r>
              <a:rPr lang="zh-CN" altLang="en-US" dirty="0"/>
              <a:t>信息做贝叶斯决策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8A6A4311-2569-4B3A-AE61-5C0E89665C87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03860"/>
            <a:ext cx="8229600" cy="4567805"/>
          </a:xfr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27E10B0-75DC-4128-868D-CF0D55BF0052}"/>
              </a:ext>
            </a:extLst>
          </p:cNvPr>
          <p:cNvSpPr txBox="1"/>
          <p:nvPr/>
        </p:nvSpPr>
        <p:spPr>
          <a:xfrm>
            <a:off x="827584" y="6021288"/>
            <a:ext cx="5724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由于红色类别的</a:t>
            </a:r>
            <a:r>
              <a:rPr lang="en-US" altLang="zh-CN" dirty="0"/>
              <a:t>b</a:t>
            </a:r>
            <a:r>
              <a:rPr lang="zh-CN" altLang="en-US" dirty="0"/>
              <a:t>分量一直很小，所以一旦</a:t>
            </a:r>
            <a:r>
              <a:rPr lang="en-US" altLang="zh-CN" dirty="0"/>
              <a:t>b</a:t>
            </a:r>
            <a:r>
              <a:rPr lang="zh-CN" altLang="en-US" dirty="0"/>
              <a:t>分量增大，</a:t>
            </a:r>
            <a:endParaRPr lang="en-US" altLang="zh-CN" dirty="0"/>
          </a:p>
          <a:p>
            <a:r>
              <a:rPr lang="zh-CN" altLang="en-US" dirty="0"/>
              <a:t>就很可能跨越二次曲面决策面变为白色类造成误判</a:t>
            </a:r>
          </a:p>
        </p:txBody>
      </p:sp>
    </p:spTree>
    <p:extLst>
      <p:ext uri="{BB962C8B-B14F-4D97-AF65-F5344CB8AC3E}">
        <p14:creationId xmlns:p14="http://schemas.microsoft.com/office/powerpoint/2010/main" val="35949402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355E4D-1F7E-4266-8C07-B106505EE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rformance</a:t>
            </a:r>
            <a:endParaRPr lang="zh-CN" altLang="en-US" dirty="0"/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42BF9C7A-CFBD-405B-B9C1-1FBA92080C84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" y="1556792"/>
            <a:ext cx="9108504" cy="3659190"/>
          </a:xfrm>
        </p:spPr>
      </p:pic>
    </p:spTree>
    <p:extLst>
      <p:ext uri="{BB962C8B-B14F-4D97-AF65-F5344CB8AC3E}">
        <p14:creationId xmlns:p14="http://schemas.microsoft.com/office/powerpoint/2010/main" val="603630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A41F27-32AC-4C9A-A77D-9026E770AA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ctation Maximization Cluster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A2C07A-A374-4306-84F9-49F9EB320008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%%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%% </a:t>
            </a:r>
            <a:r>
              <a:rPr lang="zh-CN" altLang="en-US" dirty="0"/>
              <a:t>数据分布类型</a:t>
            </a:r>
            <a:r>
              <a:rPr lang="en-US" altLang="zh-CN" dirty="0"/>
              <a:t>-&gt;</a:t>
            </a:r>
            <a:r>
              <a:rPr lang="zh-CN" altLang="en-US" dirty="0"/>
              <a:t>高斯分布 聚类类别</a:t>
            </a:r>
            <a:r>
              <a:rPr lang="en-US" altLang="zh-CN" dirty="0"/>
              <a:t>-&gt;</a:t>
            </a:r>
            <a:r>
              <a:rPr lang="zh-CN" altLang="en-US" dirty="0"/>
              <a:t>两类</a:t>
            </a:r>
            <a:endParaRPr lang="en-US" altLang="zh-CN" dirty="0"/>
          </a:p>
          <a:p>
            <a:r>
              <a:rPr lang="en-US" altLang="zh-CN" dirty="0"/>
              <a:t>%% </a:t>
            </a:r>
            <a:r>
              <a:rPr lang="zh-CN" altLang="en-US" dirty="0"/>
              <a:t>设定初始参数</a:t>
            </a:r>
            <a:r>
              <a:rPr lang="en-US" altLang="zh-CN" dirty="0"/>
              <a:t>-&gt;</a:t>
            </a:r>
            <a:r>
              <a:rPr lang="zh-CN" altLang="en-US" dirty="0"/>
              <a:t>随机设置</a:t>
            </a:r>
            <a:endParaRPr lang="en-US" altLang="zh-CN" dirty="0"/>
          </a:p>
          <a:p>
            <a:r>
              <a:rPr lang="en-US" altLang="zh-CN" dirty="0"/>
              <a:t>%% </a:t>
            </a:r>
            <a:r>
              <a:rPr lang="zh-CN" altLang="en-US" dirty="0"/>
              <a:t>循环迭代</a:t>
            </a:r>
            <a:r>
              <a:rPr lang="en-US" altLang="zh-CN" dirty="0"/>
              <a:t>E</a:t>
            </a:r>
            <a:r>
              <a:rPr lang="zh-CN" altLang="en-US" dirty="0"/>
              <a:t>步和</a:t>
            </a:r>
            <a:r>
              <a:rPr lang="en-US" altLang="zh-CN" dirty="0"/>
              <a:t>M</a:t>
            </a:r>
            <a:r>
              <a:rPr lang="zh-CN" altLang="en-US" dirty="0"/>
              <a:t>步，直至结束条件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chemeClr val="tx1"/>
                </a:solidFill>
              </a:rPr>
              <a:t> %% E</a:t>
            </a:r>
            <a:r>
              <a:rPr lang="zh-CN" altLang="en-US" dirty="0">
                <a:solidFill>
                  <a:schemeClr val="tx1"/>
                </a:solidFill>
              </a:rPr>
              <a:t>步（最小风险贝叶斯决策）：利用假设的参数和迭代算出的参数进行分类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en-US" altLang="zh-CN" dirty="0">
                <a:solidFill>
                  <a:schemeClr val="tx1"/>
                </a:solidFill>
              </a:rPr>
              <a:t> %% M</a:t>
            </a:r>
            <a:r>
              <a:rPr lang="zh-CN" altLang="en-US" dirty="0">
                <a:solidFill>
                  <a:schemeClr val="tx1"/>
                </a:solidFill>
              </a:rPr>
              <a:t>步（最大似然估计参数）：利用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步的结果算出给类别新的参数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en-US" altLang="zh-CN" dirty="0">
                <a:solidFill>
                  <a:schemeClr val="tx1"/>
                </a:solidFill>
              </a:rPr>
              <a:t> %% </a:t>
            </a:r>
            <a:r>
              <a:rPr lang="zh-CN" altLang="en-US" dirty="0">
                <a:solidFill>
                  <a:schemeClr val="tx1"/>
                </a:solidFill>
              </a:rPr>
              <a:t>无法收敛、梯度不变或到达设定代数则退出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/>
              <a:t>%% </a:t>
            </a:r>
            <a:r>
              <a:rPr lang="zh-CN" altLang="en-US" dirty="0"/>
              <a:t>性能评估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3795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54E5E5-BDE7-4765-A382-55E1813B80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ctation Maximization Cluster</a:t>
            </a:r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C27C4DFA-8B8B-4432-A693-7D647F1CFA5F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619671" y="1556792"/>
            <a:ext cx="5517161" cy="36004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0F68D5D-4D8C-4B8A-B172-F92CB4C081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5395" y="5949280"/>
            <a:ext cx="2685714" cy="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76383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nifold-many fold.pptx" id="{FA5567B8-E108-4BE5-9363-5A64F8F62628}" vid="{BFB0CEFD-95B0-473F-8E18-BD1C8C9ABCD0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nifold-many fold</Template>
  <TotalTime>3113</TotalTime>
  <Words>529</Words>
  <Application>Microsoft Office PowerPoint</Application>
  <PresentationFormat>全屏显示(4:3)</PresentationFormat>
  <Paragraphs>72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华文新魏</vt:lpstr>
      <vt:lpstr>宋体</vt:lpstr>
      <vt:lpstr>Arial</vt:lpstr>
      <vt:lpstr>Bookman Old Style</vt:lpstr>
      <vt:lpstr>Calibri</vt:lpstr>
      <vt:lpstr>Gill Sans MT</vt:lpstr>
      <vt:lpstr>Times New Roman</vt:lpstr>
      <vt:lpstr>Wingdings</vt:lpstr>
      <vt:lpstr>Wingdings 3</vt:lpstr>
      <vt:lpstr>质朴</vt:lpstr>
      <vt:lpstr>Equation</vt:lpstr>
      <vt:lpstr>MathType 6.0 Equation</vt:lpstr>
      <vt:lpstr>Image Segmentation  Based on Statistics</vt:lpstr>
      <vt:lpstr>出发点</vt:lpstr>
      <vt:lpstr>Step of minimum error Bayes decision</vt:lpstr>
      <vt:lpstr>利用灰度信息做贝叶斯决策</vt:lpstr>
      <vt:lpstr>Performance</vt:lpstr>
      <vt:lpstr>利用RGB信息做贝叶斯决策</vt:lpstr>
      <vt:lpstr>Performance</vt:lpstr>
      <vt:lpstr>Expectation Maximization Cluster</vt:lpstr>
      <vt:lpstr>Expectation Maximization Cluster</vt:lpstr>
      <vt:lpstr>EM算法迭代过程</vt:lpstr>
      <vt:lpstr>EM算法迭代结果</vt:lpstr>
      <vt:lpstr>Performance</vt:lpstr>
      <vt:lpstr> Comparison</vt:lpstr>
      <vt:lpstr>Why EM algorithm canconverge?</vt:lpstr>
      <vt:lpstr>遗留问题</vt:lpstr>
      <vt:lpstr>Thank you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 Image segmentation </dc:title>
  <dc:creator>Rigel Wang</dc:creator>
  <cp:lastModifiedBy>Rigel Wang</cp:lastModifiedBy>
  <cp:revision>26</cp:revision>
  <dcterms:created xsi:type="dcterms:W3CDTF">2017-10-01T05:59:27Z</dcterms:created>
  <dcterms:modified xsi:type="dcterms:W3CDTF">2017-10-09T11:10:17Z</dcterms:modified>
</cp:coreProperties>
</file>